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4EEFBBEE"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pPr>
        <w:ind w:firstLine="480"/>
      </w:pPr>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26C852D0"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7948E427" w:rsidR="005F10E5" w:rsidRPr="00B613F4" w:rsidRDefault="005F10E5" w:rsidP="00B613F4">
      <w:pPr>
        <w:pStyle w:val="af4"/>
      </w:pPr>
      <w:bookmarkStart w:id="0" w:name="_Ref190186216"/>
      <w:bookmarkStart w:id="1" w:name="_Ref190186198"/>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1</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1</w:t>
      </w:r>
      <w:r w:rsidR="0030785C">
        <w:fldChar w:fldCharType="end"/>
      </w:r>
      <w:bookmarkEnd w:id="0"/>
      <w:r w:rsidR="00D46E3A" w:rsidRPr="00B613F4">
        <w:rPr>
          <w:rFonts w:hint="eastAsia"/>
        </w:rPr>
        <w:t xml:space="preserve"> </w:t>
      </w:r>
      <w:r w:rsidR="00D46E3A" w:rsidRPr="00B613F4">
        <w:rPr>
          <w:rFonts w:hint="eastAsia"/>
        </w:rPr>
        <w:t>广岛大学楼梯攀爬机器人</w:t>
      </w:r>
      <w:bookmarkEnd w:id="1"/>
    </w:p>
    <w:p w14:paraId="277389B0" w14:textId="1AB72166" w:rsidR="00F810C3" w:rsidRPr="00B613F4" w:rsidRDefault="005F10E5" w:rsidP="00B613F4">
      <w:pPr>
        <w:pStyle w:val="af4"/>
      </w:pPr>
      <w:r w:rsidRPr="00B613F4">
        <w:t xml:space="preserve">Fig. </w:t>
      </w:r>
      <w:fldSimple w:instr=" STYLEREF 1 \s ">
        <w:r w:rsidR="0030785C">
          <w:rPr>
            <w:noProof/>
          </w:rPr>
          <w:t>1</w:t>
        </w:r>
      </w:fldSimple>
      <w:r w:rsidR="0030785C">
        <w:t>.</w:t>
      </w:r>
      <w:fldSimple w:instr=" SEQ Fig. \* ARABIC \s 1 ">
        <w:r w:rsidR="0030785C">
          <w:rPr>
            <w:noProof/>
          </w:rPr>
          <w:t>1</w:t>
        </w:r>
      </w:fldSimple>
      <w:r w:rsidR="00D46E3A" w:rsidRPr="00B613F4">
        <w:rPr>
          <w:rFonts w:hint="eastAsia"/>
        </w:rPr>
        <w:t xml:space="preserve"> </w:t>
      </w:r>
      <w:r w:rsidR="00D1022E" w:rsidRPr="00B613F4">
        <w:t>Hiroshima University Stair Climbing Robot</w:t>
      </w:r>
    </w:p>
    <w:p w14:paraId="73B80866" w14:textId="0146A3D0"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lastRenderedPageBreak/>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4F9A42C9" w:rsidR="00AC404E" w:rsidRPr="00B613F4" w:rsidRDefault="00AC404E" w:rsidP="00B613F4">
      <w:pPr>
        <w:pStyle w:val="af4"/>
      </w:pPr>
      <w:bookmarkStart w:id="2" w:name="_Ref190186249"/>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1</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2</w:t>
      </w:r>
      <w:r w:rsidR="0030785C">
        <w:fldChar w:fldCharType="end"/>
      </w:r>
      <w:bookmarkEnd w:id="2"/>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5E4B082A" w:rsidR="00FC5039" w:rsidRPr="00B613F4" w:rsidRDefault="00AC404E" w:rsidP="00B613F4">
      <w:pPr>
        <w:pStyle w:val="af4"/>
      </w:pPr>
      <w:r w:rsidRPr="00B613F4">
        <w:t xml:space="preserve">Fig. </w:t>
      </w:r>
      <w:fldSimple w:instr=" STYLEREF 1 \s ">
        <w:r w:rsidR="0030785C">
          <w:rPr>
            <w:noProof/>
          </w:rPr>
          <w:t>1</w:t>
        </w:r>
      </w:fldSimple>
      <w:r w:rsidR="0030785C">
        <w:t>.</w:t>
      </w:r>
      <w:fldSimple w:instr=" SEQ Fig. \* ARABIC \s 1 ">
        <w:r w:rsidR="0030785C">
          <w:rPr>
            <w:noProof/>
          </w:rPr>
          <w:t>2</w:t>
        </w:r>
      </w:fldSimple>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4061A48"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lastRenderedPageBreak/>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75B90F7F" w:rsidR="00274717" w:rsidRPr="00B613F4" w:rsidRDefault="00274717" w:rsidP="00B613F4">
      <w:pPr>
        <w:pStyle w:val="af4"/>
      </w:pPr>
      <w:bookmarkStart w:id="3" w:name="_Ref190186272"/>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1</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3</w:t>
      </w:r>
      <w:r w:rsidR="0030785C">
        <w:fldChar w:fldCharType="end"/>
      </w:r>
      <w:bookmarkEnd w:id="3"/>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68CAF132" w:rsidR="00F14C64" w:rsidRPr="00B613F4" w:rsidRDefault="00274717" w:rsidP="00B613F4">
      <w:pPr>
        <w:pStyle w:val="af4"/>
      </w:pPr>
      <w:r w:rsidRPr="00B613F4">
        <w:t xml:space="preserve">Fig. </w:t>
      </w:r>
      <w:fldSimple w:instr=" STYLEREF 1 \s ">
        <w:r w:rsidR="0030785C">
          <w:rPr>
            <w:noProof/>
          </w:rPr>
          <w:t>1</w:t>
        </w:r>
      </w:fldSimple>
      <w:r w:rsidR="0030785C">
        <w:t>.</w:t>
      </w:r>
      <w:fldSimple w:instr=" SEQ Fig. \* ARABIC \s 1 ">
        <w:r w:rsidR="0030785C">
          <w:rPr>
            <w:noProof/>
          </w:rPr>
          <w:t>3</w:t>
        </w:r>
      </w:fldSimple>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07CDD3F0"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2B6C6216" w:rsidR="00A16D36" w:rsidRPr="00B613F4" w:rsidRDefault="00A16D36" w:rsidP="00B613F4">
      <w:pPr>
        <w:pStyle w:val="af4"/>
      </w:pPr>
      <w:bookmarkStart w:id="4" w:name="_Ref190186290"/>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1</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4</w:t>
      </w:r>
      <w:r w:rsidR="0030785C">
        <w:fldChar w:fldCharType="end"/>
      </w:r>
      <w:bookmarkEnd w:id="4"/>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5B745FFB" w:rsidR="00A16D36" w:rsidRPr="00961D2D" w:rsidRDefault="00A16D36" w:rsidP="00B613F4">
      <w:pPr>
        <w:pStyle w:val="af4"/>
      </w:pPr>
      <w:r w:rsidRPr="00B613F4">
        <w:t xml:space="preserve">Fig. </w:t>
      </w:r>
      <w:fldSimple w:instr=" STYLEREF 1 \s ">
        <w:r w:rsidR="0030785C">
          <w:rPr>
            <w:noProof/>
          </w:rPr>
          <w:t>1</w:t>
        </w:r>
      </w:fldSimple>
      <w:r w:rsidR="0030785C">
        <w:t>.</w:t>
      </w:r>
      <w:fldSimple w:instr=" SEQ Fig. \* ARABIC \s 1 ">
        <w:r w:rsidR="0030785C">
          <w:rPr>
            <w:noProof/>
          </w:rPr>
          <w:t>4</w:t>
        </w:r>
      </w:fldSimple>
      <w:r w:rsidRPr="00B613F4">
        <w:rPr>
          <w:rFonts w:hint="eastAsia"/>
        </w:rPr>
        <w:t xml:space="preserve"> </w:t>
      </w:r>
      <w:r w:rsidRPr="00B613F4">
        <w:t xml:space="preserve">Passive or active deformation of wheel-legged mobile robots at Chongqing </w:t>
      </w:r>
      <w:r w:rsidRPr="00A16D36">
        <w:t>University</w:t>
      </w:r>
    </w:p>
    <w:p w14:paraId="3C89AA26" w14:textId="46110632"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lastRenderedPageBreak/>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5F73AB5A" w:rsidR="00136A3A" w:rsidRPr="00B613F4" w:rsidRDefault="00136A3A" w:rsidP="00B613F4">
      <w:pPr>
        <w:pStyle w:val="af4"/>
      </w:pPr>
      <w:bookmarkStart w:id="5" w:name="_Ref190186312"/>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1</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5</w:t>
      </w:r>
      <w:r w:rsidR="0030785C">
        <w:fldChar w:fldCharType="end"/>
      </w:r>
      <w:bookmarkEnd w:id="5"/>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72621358" w:rsidR="00136A3A" w:rsidRPr="00B613F4" w:rsidRDefault="00136A3A" w:rsidP="00B613F4">
      <w:pPr>
        <w:pStyle w:val="af4"/>
      </w:pPr>
      <w:r w:rsidRPr="00B613F4">
        <w:t xml:space="preserve">Fig. </w:t>
      </w:r>
      <w:fldSimple w:instr=" STYLEREF 1 \s ">
        <w:r w:rsidR="0030785C">
          <w:rPr>
            <w:noProof/>
          </w:rPr>
          <w:t>1</w:t>
        </w:r>
      </w:fldSimple>
      <w:r w:rsidR="0030785C">
        <w:t>.</w:t>
      </w:r>
      <w:fldSimple w:instr=" SEQ Fig. \* ARABIC \s 1 ">
        <w:r w:rsidR="0030785C">
          <w:rPr>
            <w:noProof/>
          </w:rPr>
          <w:t>5</w:t>
        </w:r>
      </w:fldSimple>
      <w:r w:rsidRPr="00B613F4">
        <w:t xml:space="preserve"> Tencent's Ollie bi-pedal robot</w:t>
      </w:r>
    </w:p>
    <w:p w14:paraId="698444EE" w14:textId="65EC97B6"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9CEF12D" w:rsidR="00A52301" w:rsidRPr="00B613F4" w:rsidRDefault="00A52301" w:rsidP="00B613F4">
      <w:pPr>
        <w:pStyle w:val="af4"/>
      </w:pPr>
      <w:bookmarkStart w:id="6" w:name="_Ref190186345"/>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1</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6</w:t>
      </w:r>
      <w:r w:rsidR="0030785C">
        <w:fldChar w:fldCharType="end"/>
      </w:r>
      <w:bookmarkEnd w:id="6"/>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376BCDBC" w:rsidR="00A52301" w:rsidRPr="00B613F4" w:rsidRDefault="00A52301" w:rsidP="00B613F4">
      <w:pPr>
        <w:pStyle w:val="af4"/>
      </w:pPr>
      <w:r w:rsidRPr="00B613F4">
        <w:t xml:space="preserve">Fig. </w:t>
      </w:r>
      <w:fldSimple w:instr=" STYLEREF 1 \s ">
        <w:r w:rsidR="0030785C">
          <w:rPr>
            <w:noProof/>
          </w:rPr>
          <w:t>1</w:t>
        </w:r>
      </w:fldSimple>
      <w:r w:rsidR="0030785C">
        <w:t>.</w:t>
      </w:r>
      <w:fldSimple w:instr=" SEQ Fig. \* ARABIC \s 1 ">
        <w:r w:rsidR="0030785C">
          <w:rPr>
            <w:noProof/>
          </w:rPr>
          <w:t>6</w:t>
        </w:r>
      </w:fldSimple>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板并在控制板中编写机器人控制框架。通过上位机与下位机实现机器人无</w:t>
      </w:r>
      <w:r w:rsidR="00A1301C">
        <w:rPr>
          <w:rFonts w:hint="eastAsia"/>
        </w:rPr>
        <w:lastRenderedPageBreak/>
        <w:t>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24F88F47" w:rsidR="00A938AC" w:rsidRPr="00B613F4" w:rsidRDefault="00A938AC" w:rsidP="00B613F4">
      <w:pPr>
        <w:pStyle w:val="af4"/>
      </w:pPr>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2</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1</w:t>
      </w:r>
      <w:r w:rsidR="0030785C">
        <w:fldChar w:fldCharType="end"/>
      </w:r>
      <w:r w:rsidR="00B23831" w:rsidRPr="00B613F4">
        <w:rPr>
          <w:rFonts w:hint="eastAsia"/>
        </w:rPr>
        <w:t xml:space="preserve"> </w:t>
      </w:r>
      <w:r w:rsidR="00B23831" w:rsidRPr="00B613F4">
        <w:rPr>
          <w:rFonts w:hint="eastAsia"/>
        </w:rPr>
        <w:t>轮圈腿式机器人样机三维模型图</w:t>
      </w:r>
    </w:p>
    <w:p w14:paraId="5E8E58D4" w14:textId="4492AF78" w:rsidR="00A938AC" w:rsidRPr="00B613F4" w:rsidRDefault="00A938AC" w:rsidP="00B613F4">
      <w:pPr>
        <w:pStyle w:val="af4"/>
      </w:pPr>
      <w:r w:rsidRPr="00B613F4">
        <w:t xml:space="preserve">Fig. </w:t>
      </w:r>
      <w:fldSimple w:instr=" STYLEREF 1 \s ">
        <w:r w:rsidR="0030785C">
          <w:rPr>
            <w:noProof/>
          </w:rPr>
          <w:t>2</w:t>
        </w:r>
      </w:fldSimple>
      <w:r w:rsidR="0030785C">
        <w:t>.</w:t>
      </w:r>
      <w:fldSimple w:instr=" SEQ Fig. \* ARABIC \s 1 ">
        <w:r w:rsidR="0030785C">
          <w:rPr>
            <w:noProof/>
          </w:rPr>
          <w:t>1</w:t>
        </w:r>
      </w:fldSimple>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w:t>
      </w:r>
      <w:r w:rsidRPr="00342DCA">
        <w:rPr>
          <w:rFonts w:hint="eastAsia"/>
        </w:rPr>
        <w:lastRenderedPageBreak/>
        <w:t>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6AE42CEB" w:rsidR="00AA43F1" w:rsidRPr="00B613F4" w:rsidRDefault="00AA43F1" w:rsidP="00B613F4">
      <w:pPr>
        <w:pStyle w:val="af4"/>
      </w:pPr>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2</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2</w:t>
      </w:r>
      <w:r w:rsidR="0030785C">
        <w:fldChar w:fldCharType="end"/>
      </w:r>
      <w:r w:rsidRPr="00B613F4">
        <w:rPr>
          <w:rFonts w:hint="eastAsia"/>
        </w:rPr>
        <w:t xml:space="preserve"> </w:t>
      </w:r>
      <w:r w:rsidRPr="00B613F4">
        <w:rPr>
          <w:rFonts w:hint="eastAsia"/>
        </w:rPr>
        <w:t>机器人传动示意图</w:t>
      </w:r>
    </w:p>
    <w:p w14:paraId="4C655620" w14:textId="57450A31" w:rsidR="00C2643B" w:rsidRPr="00B613F4" w:rsidRDefault="00AA43F1" w:rsidP="00B613F4">
      <w:pPr>
        <w:pStyle w:val="af4"/>
      </w:pPr>
      <w:r w:rsidRPr="00B613F4">
        <w:t xml:space="preserve">Fig. </w:t>
      </w:r>
      <w:fldSimple w:instr=" STYLEREF 1 \s ">
        <w:r w:rsidR="0030785C">
          <w:rPr>
            <w:noProof/>
          </w:rPr>
          <w:t>2</w:t>
        </w:r>
      </w:fldSimple>
      <w:r w:rsidR="0030785C">
        <w:t>.</w:t>
      </w:r>
      <w:fldSimple w:instr=" SEQ Fig. \* ARABIC \s 1 ">
        <w:r w:rsidR="0030785C">
          <w:rPr>
            <w:noProof/>
          </w:rPr>
          <w:t>2</w:t>
        </w:r>
      </w:fldSimple>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641328"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pt" o:ole="">
            <v:imagedata r:id="rId19" o:title=""/>
          </v:shape>
          <o:OLEObject Type="Embed" ProgID="Equation.DSMT4" ShapeID="_x0000_i1026" DrawAspect="Content" ObjectID="_1801641329"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21B16B3F" w:rsidR="00864871" w:rsidRPr="00FF7DA9" w:rsidRDefault="00864871" w:rsidP="00FF7DA9">
      <w:pPr>
        <w:ind w:firstLine="480"/>
      </w:pPr>
      <w:r w:rsidRPr="00FF7DA9">
        <w:rPr>
          <w:rFonts w:hint="eastAsia"/>
        </w:rPr>
        <w:t>我们定义状态空间方程的状态变量为机器人</w:t>
      </w:r>
      <w:proofErr w:type="gramStart"/>
      <w:r w:rsidRPr="00FF7DA9">
        <w:rPr>
          <w:rFonts w:hint="eastAsia"/>
        </w:rPr>
        <w:t>沿前进</w:t>
      </w:r>
      <w:proofErr w:type="gramEnd"/>
      <w:r w:rsidRPr="00FF7DA9">
        <w:rPr>
          <w:rFonts w:hint="eastAsia"/>
        </w:rPr>
        <w:t>正方向</w:t>
      </w:r>
      <w:r w:rsidR="00FF7DA9">
        <w:object w:dxaOrig="220" w:dyaOrig="240" w14:anchorId="1A2346E6">
          <v:shape id="_x0000_i1027" type="#_x0000_t75" style="width:11.2pt;height:12pt" o:ole="">
            <v:imagedata r:id="rId21" o:title=""/>
          </v:shape>
          <o:OLEObject Type="Embed" ProgID="Equation.DSMT4" ShapeID="_x0000_i1027" DrawAspect="Content" ObjectID="_1801641330" r:id="rId22"/>
        </w:object>
      </w:r>
      <w:r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1641331" r:id="rId24"/>
        </w:object>
      </w:r>
      <w:r w:rsidRPr="00FF7DA9">
        <w:rPr>
          <w:rFonts w:hint="eastAsia"/>
        </w:rPr>
        <w:t>，速度为</w:t>
      </w:r>
      <w:r w:rsidR="005E67E1" w:rsidRPr="00FF7DA9">
        <w:object w:dxaOrig="200" w:dyaOrig="300" w14:anchorId="4D289894">
          <v:shape id="_x0000_i1029" type="#_x0000_t75" style="width:10pt;height:15.6pt" o:ole="">
            <v:imagedata r:id="rId25" o:title=""/>
          </v:shape>
          <o:OLEObject Type="Embed" ProgID="Equation.DSMT4" ShapeID="_x0000_i1029" DrawAspect="Content" ObjectID="_1801641332" r:id="rId26"/>
        </w:object>
      </w:r>
      <w:r w:rsidRPr="00FF7DA9">
        <w:rPr>
          <w:rFonts w:hint="eastAsia"/>
        </w:rPr>
        <w:t>，机器人绕竖直轴</w:t>
      </w:r>
      <w:r w:rsidRPr="00FF7DA9">
        <w:rPr>
          <w:rFonts w:hint="eastAsia"/>
        </w:rPr>
        <w:t>z</w:t>
      </w:r>
      <w:r w:rsidRPr="00FF7DA9">
        <w:rPr>
          <w:rFonts w:hint="eastAsia"/>
        </w:rPr>
        <w:t>的旋转角度</w:t>
      </w:r>
      <w:r w:rsidR="005E67E1" w:rsidRPr="00FF7DA9">
        <w:object w:dxaOrig="260" w:dyaOrig="240" w14:anchorId="1B2A0517">
          <v:shape id="_x0000_i1030" type="#_x0000_t75" style="width:13.2pt;height:12pt" o:ole="">
            <v:imagedata r:id="rId27" o:title=""/>
          </v:shape>
          <o:OLEObject Type="Embed" ProgID="Equation.DSMT4" ShapeID="_x0000_i1030" DrawAspect="Content" ObjectID="_1801641333" r:id="rId28"/>
        </w:object>
      </w:r>
      <w:r w:rsidRPr="00FF7DA9">
        <w:rPr>
          <w:rFonts w:hint="eastAsia"/>
        </w:rPr>
        <w:t>，旋转角速度</w:t>
      </w:r>
      <w:r w:rsidR="005E67E1" w:rsidRPr="00FF7DA9">
        <w:object w:dxaOrig="260" w:dyaOrig="300" w14:anchorId="65E5E110">
          <v:shape id="_x0000_i1031" type="#_x0000_t75" style="width:13.2pt;height:15.6pt" o:ole="">
            <v:imagedata r:id="rId29" o:title=""/>
          </v:shape>
          <o:OLEObject Type="Embed" ProgID="Equation.DSMT4" ShapeID="_x0000_i1031" DrawAspect="Content" ObjectID="_1801641334" r:id="rId30"/>
        </w:object>
      </w:r>
      <w:r w:rsidRPr="00FF7DA9">
        <w:rPr>
          <w:rFonts w:hint="eastAsia"/>
        </w:rPr>
        <w:t>，两侧内轮的抬升角度</w:t>
      </w:r>
      <w:r w:rsidR="005E67E1" w:rsidRPr="00FF7DA9">
        <w:object w:dxaOrig="360" w:dyaOrig="380" w14:anchorId="16327E90">
          <v:shape id="_x0000_i1032" type="#_x0000_t75" style="width:18pt;height:19.2pt" o:ole="">
            <v:imagedata r:id="rId31" o:title=""/>
          </v:shape>
          <o:OLEObject Type="Embed" ProgID="Equation.DSMT4" ShapeID="_x0000_i1032" DrawAspect="Content" ObjectID="_1801641335" r:id="rId32"/>
        </w:object>
      </w:r>
      <w:r w:rsidRPr="00FF7DA9">
        <w:rPr>
          <w:rFonts w:hint="eastAsia"/>
        </w:rPr>
        <w:t>、</w:t>
      </w:r>
      <w:r w:rsidR="005E67E1" w:rsidRPr="00FF7DA9">
        <w:object w:dxaOrig="360" w:dyaOrig="380" w14:anchorId="5D9E5C30">
          <v:shape id="_x0000_i1033" type="#_x0000_t75" style="width:18pt;height:19.2pt" o:ole="">
            <v:imagedata r:id="rId33" o:title=""/>
          </v:shape>
          <o:OLEObject Type="Embed" ProgID="Equation.DSMT4" ShapeID="_x0000_i1033" DrawAspect="Content" ObjectID="_1801641336" r:id="rId34"/>
        </w:object>
      </w:r>
      <w:r w:rsidRPr="00FF7DA9">
        <w:rPr>
          <w:rFonts w:hint="eastAsia"/>
        </w:rPr>
        <w:t>，抬升角速度</w:t>
      </w:r>
      <w:r w:rsidR="005E67E1" w:rsidRPr="00FF7DA9">
        <w:object w:dxaOrig="360" w:dyaOrig="420" w14:anchorId="52F40C8B">
          <v:shape id="_x0000_i1034" type="#_x0000_t75" style="width:18pt;height:21.2pt" o:ole="">
            <v:imagedata r:id="rId35" o:title=""/>
          </v:shape>
          <o:OLEObject Type="Embed" ProgID="Equation.DSMT4" ShapeID="_x0000_i1034" DrawAspect="Content" ObjectID="_1801641337" r:id="rId36"/>
        </w:object>
      </w:r>
      <w:r w:rsidRPr="00FF7DA9">
        <w:rPr>
          <w:rFonts w:hint="eastAsia"/>
        </w:rPr>
        <w:t>、</w:t>
      </w:r>
      <w:r w:rsidR="005E67E1" w:rsidRPr="00FF7DA9">
        <w:object w:dxaOrig="360" w:dyaOrig="420" w14:anchorId="53B435E7">
          <v:shape id="_x0000_i1035" type="#_x0000_t75" style="width:18pt;height:21.2pt" o:ole="">
            <v:imagedata r:id="rId37" o:title=""/>
          </v:shape>
          <o:OLEObject Type="Embed" ProgID="Equation.DSMT4" ShapeID="_x0000_i1035" DrawAspect="Content" ObjectID="_1801641338" r:id="rId38"/>
        </w:object>
      </w:r>
      <w:r w:rsidRPr="00FF7DA9">
        <w:rPr>
          <w:rFonts w:hint="eastAsia"/>
        </w:rPr>
        <w:t>，机体绕旋转轴的俯仰角度</w:t>
      </w:r>
      <w:r w:rsidR="005E67E1" w:rsidRPr="00FF7DA9">
        <w:object w:dxaOrig="240" w:dyaOrig="279" w14:anchorId="0052526F">
          <v:shape id="_x0000_i1036" type="#_x0000_t75" style="width:12pt;height:14pt" o:ole="">
            <v:imagedata r:id="rId39" o:title=""/>
          </v:shape>
          <o:OLEObject Type="Embed" ProgID="Equation.DSMT4" ShapeID="_x0000_i1036" DrawAspect="Content" ObjectID="_1801641339" r:id="rId40"/>
        </w:object>
      </w:r>
      <w:r w:rsidRPr="00FF7DA9">
        <w:rPr>
          <w:rFonts w:hint="eastAsia"/>
        </w:rPr>
        <w:t>，角速度</w:t>
      </w:r>
      <w:r w:rsidR="005E67E1" w:rsidRPr="00FF7DA9">
        <w:object w:dxaOrig="240" w:dyaOrig="340" w14:anchorId="50688D1E">
          <v:shape id="_x0000_i1037" type="#_x0000_t75" style="width:12pt;height:17.2pt" o:ole="">
            <v:imagedata r:id="rId41" o:title=""/>
          </v:shape>
          <o:OLEObject Type="Embed" ProgID="Equation.DSMT4" ShapeID="_x0000_i1037" DrawAspect="Content" ObjectID="_1801641340" r:id="rId42"/>
        </w:object>
      </w:r>
      <w:r w:rsidRPr="00FF7DA9">
        <w:rPr>
          <w:rFonts w:hint="eastAsia"/>
        </w:rPr>
        <w:t>。各变量的</w:t>
      </w:r>
      <w:proofErr w:type="gramStart"/>
      <w:r w:rsidRPr="00FF7DA9">
        <w:rPr>
          <w:rFonts w:hint="eastAsia"/>
        </w:rPr>
        <w:t>正方向均在</w:t>
      </w:r>
      <w:proofErr w:type="gramEnd"/>
      <w:r w:rsidRPr="00FF7DA9">
        <w:rPr>
          <w:rFonts w:hint="eastAsia"/>
        </w:rPr>
        <w:t>图中表示。各状态变量写作向量形式为：</w:t>
      </w:r>
      <w:r w:rsidR="005E67E1" w:rsidRPr="00FF7DA9">
        <w:object w:dxaOrig="5500" w:dyaOrig="560" w14:anchorId="01873158">
          <v:shape id="_x0000_i1038" type="#_x0000_t75" style="width:275.2pt;height:28pt" o:ole="">
            <v:imagedata r:id="rId43" o:title=""/>
          </v:shape>
          <o:OLEObject Type="Embed" ProgID="Equation.DSMT4" ShapeID="_x0000_i1038" DrawAspect="Content" ObjectID="_1801641341" r:id="rId44"/>
        </w:object>
      </w:r>
      <w:r w:rsidRPr="00FF7DA9">
        <w:rPr>
          <w:rFonts w:hint="eastAsia"/>
        </w:rPr>
        <w:t>。机器人的外部输入为四个电机的扭矩，写作向量形式为：</w:t>
      </w:r>
      <w:r w:rsidR="005E67E1" w:rsidRPr="00FF7DA9">
        <w:object w:dxaOrig="2340" w:dyaOrig="480" w14:anchorId="4A976914">
          <v:shape id="_x0000_i1039" type="#_x0000_t75" style="width:117.6pt;height:24pt" o:ole="">
            <v:imagedata r:id="rId45" o:title=""/>
          </v:shape>
          <o:OLEObject Type="Embed" ProgID="Equation.DSMT4" ShapeID="_x0000_i1039" DrawAspect="Content" ObjectID="_1801641342" r:id="rId46"/>
        </w:object>
      </w:r>
      <w:r w:rsidRPr="00FF7DA9">
        <w:rPr>
          <w:rFonts w:hint="eastAsia"/>
        </w:rPr>
        <w:t>。机器人</w:t>
      </w:r>
      <w:r w:rsidR="00AF4D4A">
        <w:rPr>
          <w:rFonts w:hint="eastAsia"/>
        </w:rPr>
        <w:t>各</w:t>
      </w:r>
      <w:r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6C514B24">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3EF0A9A7" w:rsidR="00111E35" w:rsidRPr="00B613F4" w:rsidRDefault="00111E35" w:rsidP="00B613F4">
      <w:pPr>
        <w:pStyle w:val="af4"/>
      </w:pPr>
      <w:bookmarkStart w:id="7" w:name="_Ref190783571"/>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2</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3</w:t>
      </w:r>
      <w:r w:rsidR="0030785C">
        <w:fldChar w:fldCharType="end"/>
      </w:r>
      <w:bookmarkEnd w:id="7"/>
      <w:r w:rsidR="000F0E82" w:rsidRPr="00B613F4">
        <w:rPr>
          <w:rFonts w:hint="eastAsia"/>
        </w:rPr>
        <w:t>机器人机体坐标系和世界坐标系定义及各物理量符号定义</w:t>
      </w:r>
    </w:p>
    <w:p w14:paraId="19B4A3D1" w14:textId="724D6554" w:rsidR="00111E35" w:rsidRPr="00B613F4" w:rsidRDefault="00111E35" w:rsidP="00B613F4">
      <w:pPr>
        <w:pStyle w:val="af4"/>
      </w:pPr>
      <w:r w:rsidRPr="00B613F4">
        <w:t xml:space="preserve">Fig. </w:t>
      </w:r>
      <w:fldSimple w:instr=" STYLEREF 1 \s ">
        <w:r w:rsidR="0030785C">
          <w:rPr>
            <w:noProof/>
          </w:rPr>
          <w:t>2</w:t>
        </w:r>
      </w:fldSimple>
      <w:r w:rsidR="0030785C">
        <w:t>.</w:t>
      </w:r>
      <w:fldSimple w:instr=" SEQ Fig. \* ARABIC \s 1 ">
        <w:r w:rsidR="0030785C">
          <w:rPr>
            <w:noProof/>
          </w:rPr>
          <w:t>3</w:t>
        </w:r>
      </w:fldSimple>
      <w:r w:rsidR="000F0E82" w:rsidRPr="00B613F4">
        <w:t xml:space="preserve"> Definition of the robot body coordinate system and the world coordinate system and definition of the symbols of each physical quantity</w:t>
      </w:r>
    </w:p>
    <w:p w14:paraId="1B51EC08" w14:textId="2099E43C"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572B9B">
        <w:rPr>
          <w:rFonts w:hint="eastAsia"/>
        </w:rPr>
        <w:t>图</w:t>
      </w:r>
      <w:r w:rsidR="00572B9B">
        <w:rPr>
          <w:rFonts w:hint="eastAsia"/>
        </w:rPr>
        <w:t xml:space="preserve"> </w:t>
      </w:r>
      <w:r w:rsidR="00572B9B">
        <w:rPr>
          <w:noProof/>
        </w:rPr>
        <w:t>2</w:t>
      </w:r>
      <w:r w:rsidR="00572B9B">
        <w:t>.</w:t>
      </w:r>
      <w:r w:rsidR="00572B9B">
        <w:rPr>
          <w:noProof/>
        </w:rPr>
        <w:t>3</w:t>
      </w:r>
      <w:r>
        <w:fldChar w:fldCharType="end"/>
      </w:r>
      <w:r>
        <w:rPr>
          <w:rFonts w:hint="eastAsia"/>
        </w:rPr>
        <w:t>中各物理量的具体意义为下表所示：</w:t>
      </w:r>
    </w:p>
    <w:p w14:paraId="24AF5737" w14:textId="473EF394" w:rsidR="0046684B" w:rsidRPr="00A503EF" w:rsidRDefault="0046684B" w:rsidP="00A503EF">
      <w:pPr>
        <w:pStyle w:val="af4"/>
      </w:pPr>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72B9B" w:rsidRPr="00A503EF">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72B9B" w:rsidRPr="00A503EF">
        <w:t>1</w:t>
      </w:r>
      <w:r w:rsidR="0076439B" w:rsidRPr="00A503EF">
        <w:fldChar w:fldCharType="end"/>
      </w:r>
      <w:r w:rsidR="00AF4D4A" w:rsidRPr="00A503EF">
        <w:rPr>
          <w:rFonts w:hint="eastAsia"/>
        </w:rPr>
        <w:t>机器人表达式中各物理量的含义</w:t>
      </w:r>
    </w:p>
    <w:p w14:paraId="0CA7E54E" w14:textId="2C503FF8" w:rsidR="0046684B" w:rsidRPr="00A503EF" w:rsidRDefault="0046684B" w:rsidP="00A503EF">
      <w:pPr>
        <w:pStyle w:val="af4"/>
      </w:pPr>
      <w:r w:rsidRPr="00A503EF">
        <w:t xml:space="preserve">Table </w:t>
      </w:r>
      <w:fldSimple w:instr=" STYLEREF 1 \s ">
        <w:r w:rsidR="00572B9B" w:rsidRPr="00A503EF">
          <w:t>2</w:t>
        </w:r>
      </w:fldSimple>
      <w:r w:rsidR="0076439B" w:rsidRPr="00A503EF">
        <w:t>.</w:t>
      </w:r>
      <w:fldSimple w:instr=" SEQ Table \* ARABIC \s 1 ">
        <w:r w:rsidR="00572B9B" w:rsidRPr="00A503EF">
          <w:t>1</w:t>
        </w:r>
      </w:fldSimple>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jc w:val="center"/>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pt" o:ole="">
                  <v:imagedata r:id="rId48" o:title=""/>
                </v:shape>
                <o:OLEObject Type="Embed" ProgID="Equation.DSMT4" ShapeID="_x0000_i1040" DrawAspect="Content" ObjectID="_1801641343"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pt" o:ole="">
                  <v:imagedata r:id="rId48" o:title=""/>
                </v:shape>
                <o:OLEObject Type="Embed" ProgID="Equation.DSMT4" ShapeID="_x0000_i1041" DrawAspect="Content" ObjectID="_1801641344"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pt" o:ole="">
                  <v:imagedata r:id="rId48" o:title=""/>
                </v:shape>
                <o:OLEObject Type="Embed" ProgID="Equation.DSMT4" ShapeID="_x0000_i1042" DrawAspect="Content" ObjectID="_1801641345"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jc w:val="center"/>
              <w:rPr>
                <w:rFonts w:cs="Times New Roman"/>
                <w:iCs/>
              </w:rPr>
            </w:pPr>
            <w:r>
              <w:rPr>
                <w:rFonts w:cs="Times New Roman"/>
                <w:iCs/>
              </w:rPr>
              <w:object w:dxaOrig="160" w:dyaOrig="300" w14:anchorId="029F20AB">
                <v:shape id="_x0000_i1043" type="#_x0000_t75" style="width:8pt;height:15.2pt" o:ole="">
                  <v:imagedata r:id="rId52" o:title=""/>
                </v:shape>
                <o:OLEObject Type="Embed" ProgID="Equation.DSMT4" ShapeID="_x0000_i1043" DrawAspect="Content" ObjectID="_1801641346"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jc w:val="center"/>
              <w:rPr>
                <w:rFonts w:cs="Times New Roman"/>
                <w:iCs/>
              </w:rPr>
            </w:pPr>
            <w:r>
              <w:rPr>
                <w:rFonts w:cs="Times New Roman"/>
                <w:iCs/>
              </w:rPr>
              <w:object w:dxaOrig="240" w:dyaOrig="300" w14:anchorId="332B3BD4">
                <v:shape id="_x0000_i1044" type="#_x0000_t75" style="width:12pt;height:15.2pt" o:ole="">
                  <v:imagedata r:id="rId54" o:title=""/>
                </v:shape>
                <o:OLEObject Type="Embed" ProgID="Equation.DSMT4" ShapeID="_x0000_i1044" DrawAspect="Content" ObjectID="_1801641347"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7B2FFDF2"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2pt;height:15.6pt" o:ole="">
            <v:imagedata r:id="rId56" o:title=""/>
          </v:shape>
          <o:OLEObject Type="Embed" ProgID="Equation.DSMT4" ShapeID="_x0000_i1045" DrawAspect="Content" ObjectID="_1801641348"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38C9D9A8" w:rsidR="00913771" w:rsidRPr="00682B28" w:rsidRDefault="00913771" w:rsidP="00682B28">
      <w:pPr>
        <w:pStyle w:val="mathTYPE"/>
      </w:pPr>
      <w:r w:rsidRPr="00682B28">
        <w:tab/>
      </w:r>
      <w:r w:rsidR="005E67E1" w:rsidRPr="00682B28">
        <w:object w:dxaOrig="1180" w:dyaOrig="380" w14:anchorId="0B468AAF">
          <v:shape id="_x0000_i1046" type="#_x0000_t75" style="width:59.2pt;height:19.2pt" o:ole="">
            <v:imagedata r:id="rId58" o:title=""/>
          </v:shape>
          <o:OLEObject Type="Embed" ProgID="Equation.DSMT4" ShapeID="_x0000_i1046" DrawAspect="Content" ObjectID="_1801641349"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w:instrText>
        </w:r>
      </w:fldSimple>
      <w:r w:rsidR="00572B9B">
        <w:instrText>)</w:instrText>
      </w:r>
      <w:r w:rsidR="00572B9B">
        <w:fldChar w:fldCharType="end"/>
      </w:r>
    </w:p>
    <w:p w14:paraId="10EA01AD" w14:textId="7A185BE7" w:rsidR="00913771" w:rsidRPr="00682B28" w:rsidRDefault="0091134B" w:rsidP="00682B28">
      <w:pPr>
        <w:pStyle w:val="mathTYPE"/>
      </w:pPr>
      <w:r w:rsidRPr="00682B28">
        <w:tab/>
      </w:r>
      <w:r w:rsidR="005E67E1" w:rsidRPr="00682B28">
        <w:object w:dxaOrig="780" w:dyaOrig="380" w14:anchorId="6E45FB28">
          <v:shape id="_x0000_i1047" type="#_x0000_t75" style="width:39.2pt;height:19.2pt" o:ole="">
            <v:imagedata r:id="rId60" o:title=""/>
          </v:shape>
          <o:OLEObject Type="Embed" ProgID="Equation.DSMT4" ShapeID="_x0000_i1047" DrawAspect="Content" ObjectID="_1801641350"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6pt;height:19.2pt" o:ole="">
            <v:imagedata r:id="rId62" o:title=""/>
          </v:shape>
          <o:OLEObject Type="Embed" ProgID="Equation.DSMT4" ShapeID="_x0000_i1048" DrawAspect="Content" ObjectID="_1801641351" r:id="rId63"/>
        </w:object>
      </w:r>
      <w:r w:rsidR="00864871" w:rsidRPr="00FF7DA9">
        <w:rPr>
          <w:rFonts w:hint="eastAsia"/>
        </w:rPr>
        <w:t>为外轮中心点在</w:t>
      </w:r>
      <w:r w:rsidR="005E67E1" w:rsidRPr="00FF7DA9">
        <w:object w:dxaOrig="220" w:dyaOrig="240" w14:anchorId="053180AE">
          <v:shape id="_x0000_i1049" type="#_x0000_t75" style="width:11.2pt;height:12pt" o:ole="">
            <v:imagedata r:id="rId64" o:title=""/>
          </v:shape>
          <o:OLEObject Type="Embed" ProgID="Equation.DSMT4" ShapeID="_x0000_i1049" DrawAspect="Content" ObjectID="_1801641352" r:id="rId65"/>
        </w:object>
      </w:r>
      <w:r w:rsidR="00864871" w:rsidRPr="00FF7DA9">
        <w:rPr>
          <w:rFonts w:hint="eastAsia"/>
        </w:rPr>
        <w:t>轴方向上的位移，</w:t>
      </w:r>
      <w:bookmarkStart w:id="8" w:name="MTBlankEqn"/>
      <w:r w:rsidR="005E67E1" w:rsidRPr="00FF7DA9">
        <w:object w:dxaOrig="279" w:dyaOrig="380" w14:anchorId="37B08809">
          <v:shape id="_x0000_i1050" type="#_x0000_t75" style="width:14pt;height:19.2pt" o:ole="">
            <v:imagedata r:id="rId66" o:title=""/>
          </v:shape>
          <o:OLEObject Type="Embed" ProgID="Equation.DSMT4" ShapeID="_x0000_i1050" DrawAspect="Content" ObjectID="_1801641353" r:id="rId67"/>
        </w:object>
      </w:r>
      <w:bookmarkEnd w:id="8"/>
      <w:r w:rsidR="00864871" w:rsidRPr="00FF7DA9">
        <w:rPr>
          <w:rFonts w:hint="eastAsia"/>
        </w:rPr>
        <w:t>为外轮中心点在</w:t>
      </w:r>
      <w:r w:rsidR="005E67E1" w:rsidRPr="00FF7DA9">
        <w:object w:dxaOrig="200" w:dyaOrig="220" w14:anchorId="4F3E7484">
          <v:shape id="_x0000_i1051" type="#_x0000_t75" style="width:10pt;height:11.2pt" o:ole="">
            <v:imagedata r:id="rId68" o:title=""/>
          </v:shape>
          <o:OLEObject Type="Embed" ProgID="Equation.DSMT4" ShapeID="_x0000_i1051" DrawAspect="Content" ObjectID="_1801641354"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7A36247C" w:rsidR="0091134B" w:rsidRPr="00682B28" w:rsidRDefault="0091134B" w:rsidP="00682B28">
      <w:pPr>
        <w:pStyle w:val="mathTYPE"/>
      </w:pPr>
      <w:r w:rsidRPr="00682B28">
        <w:tab/>
      </w:r>
      <w:r w:rsidR="005E67E1" w:rsidRPr="00682B28">
        <w:object w:dxaOrig="2700" w:dyaOrig="420" w14:anchorId="63266806">
          <v:shape id="_x0000_i1052" type="#_x0000_t75" style="width:135.2pt;height:21.2pt" o:ole="">
            <v:imagedata r:id="rId70" o:title=""/>
          </v:shape>
          <o:OLEObject Type="Embed" ProgID="Equation.DSMT4" ShapeID="_x0000_i1052" DrawAspect="Content" ObjectID="_1801641355"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3</w:instrText>
        </w:r>
      </w:fldSimple>
      <w:r w:rsidR="00572B9B">
        <w:instrText>)</w:instrText>
      </w:r>
      <w:r w:rsidR="00572B9B">
        <w:fldChar w:fldCharType="end"/>
      </w:r>
    </w:p>
    <w:p w14:paraId="33E99934" w14:textId="1582C143" w:rsidR="0091134B" w:rsidRPr="00682B28" w:rsidRDefault="0091134B" w:rsidP="00682B28">
      <w:pPr>
        <w:pStyle w:val="mathTYPE"/>
      </w:pPr>
      <w:r w:rsidRPr="00682B28">
        <w:tab/>
      </w:r>
      <w:r w:rsidR="005E67E1" w:rsidRPr="00682B28">
        <w:object w:dxaOrig="2220" w:dyaOrig="420" w14:anchorId="4BDA3AE5">
          <v:shape id="_x0000_i1053" type="#_x0000_t75" style="width:111.6pt;height:21.2pt" o:ole="">
            <v:imagedata r:id="rId72" o:title=""/>
          </v:shape>
          <o:OLEObject Type="Embed" ProgID="Equation.DSMT4" ShapeID="_x0000_i1053" DrawAspect="Content" ObjectID="_1801641356"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2pt;height:19.2pt" o:ole="">
            <v:imagedata r:id="rId74" o:title=""/>
          </v:shape>
          <o:OLEObject Type="Embed" ProgID="Equation.DSMT4" ShapeID="_x0000_i1054" DrawAspect="Content" ObjectID="_1801641357" r:id="rId75"/>
        </w:object>
      </w:r>
      <w:r w:rsidR="00864871" w:rsidRPr="00FF7DA9">
        <w:rPr>
          <w:rFonts w:hint="eastAsia"/>
        </w:rPr>
        <w:t>为内轮质心点在</w:t>
      </w:r>
      <w:r w:rsidR="005E67E1" w:rsidRPr="00FF7DA9">
        <w:object w:dxaOrig="220" w:dyaOrig="240" w14:anchorId="100F3378">
          <v:shape id="_x0000_i1055" type="#_x0000_t75" style="width:11.2pt;height:12pt" o:ole="">
            <v:imagedata r:id="rId76" o:title=""/>
          </v:shape>
          <o:OLEObject Type="Embed" ProgID="Equation.DSMT4" ShapeID="_x0000_i1055" DrawAspect="Content" ObjectID="_1801641358" r:id="rId77"/>
        </w:object>
      </w:r>
      <w:r w:rsidR="00864871" w:rsidRPr="00FF7DA9">
        <w:rPr>
          <w:rFonts w:hint="eastAsia"/>
        </w:rPr>
        <w:t>轴方向上的位移，</w:t>
      </w:r>
      <w:r w:rsidR="005E67E1" w:rsidRPr="00FF7DA9">
        <w:object w:dxaOrig="240" w:dyaOrig="380" w14:anchorId="48780A06">
          <v:shape id="_x0000_i1056" type="#_x0000_t75" style="width:12pt;height:19.2pt" o:ole="">
            <v:imagedata r:id="rId78" o:title=""/>
          </v:shape>
          <o:OLEObject Type="Embed" ProgID="Equation.DSMT4" ShapeID="_x0000_i1056" DrawAspect="Content" ObjectID="_1801641359" r:id="rId79"/>
        </w:object>
      </w:r>
      <w:r w:rsidR="00864871" w:rsidRPr="00FF7DA9">
        <w:rPr>
          <w:rFonts w:hint="eastAsia"/>
        </w:rPr>
        <w:t>为内轮质心点在</w:t>
      </w:r>
      <w:r w:rsidR="005E67E1" w:rsidRPr="00FF7DA9">
        <w:object w:dxaOrig="200" w:dyaOrig="220" w14:anchorId="58B25C70">
          <v:shape id="_x0000_i1057" type="#_x0000_t75" style="width:10pt;height:11.2pt" o:ole="">
            <v:imagedata r:id="rId80" o:title=""/>
          </v:shape>
          <o:OLEObject Type="Embed" ProgID="Equation.DSMT4" ShapeID="_x0000_i1057" DrawAspect="Content" ObjectID="_1801641360"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D58AD47" w:rsidR="00BB080C" w:rsidRPr="00682B28" w:rsidRDefault="00BB080C" w:rsidP="00682B28">
      <w:pPr>
        <w:pStyle w:val="mathTYPE"/>
      </w:pPr>
      <w:r w:rsidRPr="00682B28">
        <w:tab/>
      </w:r>
      <w:r w:rsidR="005E67E1" w:rsidRPr="00682B28">
        <w:object w:dxaOrig="3120" w:dyaOrig="700" w14:anchorId="66BD5FAE">
          <v:shape id="_x0000_i1058" type="#_x0000_t75" style="width:156pt;height:35.2pt" o:ole="">
            <v:imagedata r:id="rId82" o:title=""/>
          </v:shape>
          <o:OLEObject Type="Embed" ProgID="Equation.DSMT4" ShapeID="_x0000_i1058" DrawAspect="Content" ObjectID="_1801641361"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5</w:instrText>
        </w:r>
      </w:fldSimple>
      <w:r w:rsidR="00572B9B">
        <w:instrText>)</w:instrText>
      </w:r>
      <w:r w:rsidR="00572B9B">
        <w:fldChar w:fldCharType="end"/>
      </w:r>
    </w:p>
    <w:p w14:paraId="3BF36368" w14:textId="74A263D3" w:rsidR="00BB080C" w:rsidRPr="00682B28" w:rsidRDefault="00BB080C" w:rsidP="00682B28">
      <w:pPr>
        <w:pStyle w:val="mathTYPE"/>
      </w:pPr>
      <w:r w:rsidRPr="00682B28">
        <w:tab/>
      </w:r>
      <w:r w:rsidR="005E67E1" w:rsidRPr="00682B28">
        <w:object w:dxaOrig="3120" w:dyaOrig="700" w14:anchorId="43358747">
          <v:shape id="_x0000_i1059" type="#_x0000_t75" style="width:156pt;height:35.2pt" o:ole="">
            <v:imagedata r:id="rId84" o:title=""/>
          </v:shape>
          <o:OLEObject Type="Embed" ProgID="Equation.DSMT4" ShapeID="_x0000_i1059" DrawAspect="Content" ObjectID="_1801641362"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6pt;height:19.2pt" o:ole="">
            <v:imagedata r:id="rId86" o:title=""/>
          </v:shape>
          <o:OLEObject Type="Embed" ProgID="Equation.DSMT4" ShapeID="_x0000_i1060" DrawAspect="Content" ObjectID="_1801641363" r:id="rId87"/>
        </w:object>
      </w:r>
      <w:r w:rsidR="00864871" w:rsidRPr="00FF7DA9">
        <w:rPr>
          <w:rFonts w:hint="eastAsia"/>
        </w:rPr>
        <w:t>为机体质心点在</w:t>
      </w:r>
      <w:r w:rsidR="005E67E1" w:rsidRPr="00FF7DA9">
        <w:object w:dxaOrig="220" w:dyaOrig="240" w14:anchorId="582A041A">
          <v:shape id="_x0000_i1061" type="#_x0000_t75" style="width:11.2pt;height:12pt" o:ole="">
            <v:imagedata r:id="rId88" o:title=""/>
          </v:shape>
          <o:OLEObject Type="Embed" ProgID="Equation.DSMT4" ShapeID="_x0000_i1061" DrawAspect="Content" ObjectID="_1801641364" r:id="rId89"/>
        </w:object>
      </w:r>
      <w:r w:rsidR="00864871" w:rsidRPr="00FF7DA9">
        <w:rPr>
          <w:rFonts w:hint="eastAsia"/>
        </w:rPr>
        <w:t>轴方向上的位移，</w:t>
      </w:r>
      <w:r w:rsidR="005E67E1" w:rsidRPr="00FF7DA9">
        <w:object w:dxaOrig="279" w:dyaOrig="380" w14:anchorId="367B6429">
          <v:shape id="_x0000_i1062" type="#_x0000_t75" style="width:14pt;height:19.2pt" o:ole="">
            <v:imagedata r:id="rId90" o:title=""/>
          </v:shape>
          <o:OLEObject Type="Embed" ProgID="Equation.DSMT4" ShapeID="_x0000_i1062" DrawAspect="Content" ObjectID="_1801641365" r:id="rId91"/>
        </w:object>
      </w:r>
      <w:r w:rsidR="00864871" w:rsidRPr="00FF7DA9">
        <w:rPr>
          <w:rFonts w:hint="eastAsia"/>
        </w:rPr>
        <w:t>为机体质心点在</w:t>
      </w:r>
      <w:r w:rsidR="005E67E1" w:rsidRPr="00FF7DA9">
        <w:object w:dxaOrig="200" w:dyaOrig="220" w14:anchorId="63CF3DDD">
          <v:shape id="_x0000_i1063" type="#_x0000_t75" style="width:10pt;height:11.2pt" o:ole="">
            <v:imagedata r:id="rId92" o:title=""/>
          </v:shape>
          <o:OLEObject Type="Embed" ProgID="Equation.DSMT4" ShapeID="_x0000_i1063" DrawAspect="Content" ObjectID="_1801641366" r:id="rId93"/>
        </w:object>
      </w:r>
      <w:r w:rsidR="00864871" w:rsidRPr="00FF7DA9">
        <w:rPr>
          <w:rFonts w:hint="eastAsia"/>
        </w:rPr>
        <w:t>轴方向上的位移，</w:t>
      </w:r>
      <w:r w:rsidR="00FF7DA9">
        <w:object w:dxaOrig="220" w:dyaOrig="300" w14:anchorId="5E669613">
          <v:shape id="_x0000_i1064" type="#_x0000_t75" style="width:11.2pt;height:15.6pt" o:ole="">
            <v:imagedata r:id="rId94" o:title=""/>
          </v:shape>
          <o:OLEObject Type="Embed" ProgID="Equation.DSMT4" ShapeID="_x0000_i1064" DrawAspect="Content" ObjectID="_1801641367"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1641368" r:id="rId97"/>
        </w:object>
      </w:r>
      <w:r w:rsidR="00864871" w:rsidRPr="00FF7DA9">
        <w:rPr>
          <w:rFonts w:hint="eastAsia"/>
        </w:rPr>
        <w:t>为两轮与地面接触点之间连线的中点，运动学表示为：</w:t>
      </w:r>
    </w:p>
    <w:p w14:paraId="66743D06" w14:textId="0CA4ACC3" w:rsidR="00A30DAA" w:rsidRDefault="00A30DAA" w:rsidP="00A30DAA">
      <w:pPr>
        <w:pStyle w:val="mathTYPE"/>
      </w:pPr>
      <w:r w:rsidRPr="00682B28">
        <w:lastRenderedPageBreak/>
        <w:tab/>
      </w:r>
      <w:r w:rsidR="005E67E1" w:rsidRPr="00682B28">
        <w:object w:dxaOrig="1780" w:dyaOrig="700" w14:anchorId="7E54BA0B">
          <v:shape id="_x0000_i1066" type="#_x0000_t75" style="width:89.2pt;height:35.2pt" o:ole="">
            <v:imagedata r:id="rId98" o:title=""/>
          </v:shape>
          <o:OLEObject Type="Embed" ProgID="Equation.DSMT4" ShapeID="_x0000_i1066" DrawAspect="Content" ObjectID="_1801641369"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pt;height:11.2pt" o:ole="">
            <v:imagedata r:id="rId100" o:title=""/>
          </v:shape>
          <o:OLEObject Type="Embed" ProgID="Equation.DSMT4" ShapeID="_x0000_i1067" DrawAspect="Content" ObjectID="_1801641370" r:id="rId101"/>
        </w:object>
      </w:r>
      <w:r w:rsidRPr="00842780">
        <w:rPr>
          <w:rFonts w:hint="eastAsia"/>
        </w:rPr>
        <w:t>的旋转角度</w:t>
      </w:r>
      <w:r w:rsidR="005E67E1" w:rsidRPr="00842780">
        <w:object w:dxaOrig="260" w:dyaOrig="240" w14:anchorId="6793FCB6">
          <v:shape id="_x0000_i1068" type="#_x0000_t75" style="width:13.2pt;height:12pt" o:ole="">
            <v:imagedata r:id="rId102" o:title=""/>
          </v:shape>
          <o:OLEObject Type="Embed" ProgID="Equation.DSMT4" ShapeID="_x0000_i1068" DrawAspect="Content" ObjectID="_1801641371" r:id="rId103"/>
        </w:object>
      </w:r>
      <w:r w:rsidRPr="00842780">
        <w:rPr>
          <w:rFonts w:hint="eastAsia"/>
        </w:rPr>
        <w:t>的运动学可表示为：</w:t>
      </w:r>
    </w:p>
    <w:p w14:paraId="107EB521" w14:textId="2EB6444A" w:rsidR="00A30DAA" w:rsidRDefault="00A30DAA" w:rsidP="00A30DAA">
      <w:pPr>
        <w:pStyle w:val="mathTYPE"/>
        <w:rPr>
          <w:noProof/>
        </w:rPr>
      </w:pPr>
      <w:r w:rsidRPr="00682B28">
        <w:tab/>
      </w:r>
      <w:r w:rsidR="005E67E1" w:rsidRPr="00682B28">
        <w:object w:dxaOrig="1640" w:dyaOrig="700" w14:anchorId="1EF3914C">
          <v:shape id="_x0000_i1069" type="#_x0000_t75" style="width:82pt;height:35.2pt" o:ole="">
            <v:imagedata r:id="rId104" o:title=""/>
          </v:shape>
          <o:OLEObject Type="Embed" ProgID="Equation.DSMT4" ShapeID="_x0000_i1069" DrawAspect="Content" ObjectID="_1801641372"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43C0176B" w:rsidR="009F199A" w:rsidRPr="00682B28" w:rsidRDefault="00204FBC" w:rsidP="00682B28">
      <w:pPr>
        <w:pStyle w:val="mathTYPE"/>
      </w:pPr>
      <w:r>
        <w:rPr>
          <w:noProof/>
        </w:rPr>
        <w:tab/>
      </w:r>
      <w:r w:rsidR="005E67E1" w:rsidRPr="00682B28">
        <w:object w:dxaOrig="6619" w:dyaOrig="700" w14:anchorId="3916ED76">
          <v:shape id="_x0000_i1070" type="#_x0000_t75" style="width:331.2pt;height:35.2pt" o:ole="">
            <v:imagedata r:id="rId106" o:title=""/>
          </v:shape>
          <o:OLEObject Type="Embed" ProgID="Equation.DSMT4" ShapeID="_x0000_i1070" DrawAspect="Content" ObjectID="_1801641373"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9</w:instrText>
        </w:r>
      </w:fldSimple>
      <w:r w:rsidR="00572B9B">
        <w:instrText>)</w:instrText>
      </w:r>
      <w:r w:rsidR="00572B9B">
        <w:fldChar w:fldCharType="end"/>
      </w:r>
    </w:p>
    <w:p w14:paraId="63D30D60" w14:textId="219F42CC" w:rsidR="003A14BF" w:rsidRDefault="003A14BF" w:rsidP="00682B28">
      <w:pPr>
        <w:pStyle w:val="mathTYPE"/>
        <w:rPr>
          <w:noProof/>
        </w:rPr>
      </w:pPr>
      <w:r w:rsidRPr="00682B28">
        <w:tab/>
      </w:r>
      <w:r w:rsidR="005E67E1" w:rsidRPr="00682B28">
        <w:object w:dxaOrig="5040" w:dyaOrig="700" w14:anchorId="3279DBE7">
          <v:shape id="_x0000_i1071" type="#_x0000_t75" style="width:252pt;height:35.2pt" o:ole="">
            <v:imagedata r:id="rId108" o:title=""/>
          </v:shape>
          <o:OLEObject Type="Embed" ProgID="Equation.DSMT4" ShapeID="_x0000_i1071" DrawAspect="Content" ObjectID="_1801641374"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05C52249" w:rsidR="00CF1CBD" w:rsidRPr="00682B28" w:rsidRDefault="00CF1CBD" w:rsidP="00682B28">
      <w:pPr>
        <w:pStyle w:val="mathTYPE"/>
      </w:pPr>
      <w:r w:rsidRPr="00682B28">
        <w:tab/>
      </w:r>
      <w:r w:rsidR="005E67E1" w:rsidRPr="00682B28">
        <w:object w:dxaOrig="6680" w:dyaOrig="1140" w14:anchorId="52C377E5">
          <v:shape id="_x0000_i1072" type="#_x0000_t75" style="width:334pt;height:57.6pt" o:ole="">
            <v:imagedata r:id="rId110" o:title=""/>
          </v:shape>
          <o:OLEObject Type="Embed" ProgID="Equation.DSMT4" ShapeID="_x0000_i1072" DrawAspect="Content" ObjectID="_1801641375"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1</w:instrText>
        </w:r>
      </w:fldSimple>
      <w:r w:rsidR="00572B9B">
        <w:instrText>)</w:instrText>
      </w:r>
      <w:r w:rsidR="00572B9B">
        <w:fldChar w:fldCharType="end"/>
      </w:r>
    </w:p>
    <w:p w14:paraId="5FDAE783" w14:textId="5297AB29"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4pt;height:35.2pt" o:ole="">
            <v:imagedata r:id="rId112" o:title=""/>
          </v:shape>
          <o:OLEObject Type="Embed" ProgID="Equation.DSMT4" ShapeID="_x0000_i1073" DrawAspect="Content" ObjectID="_1801641376"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2828568A" w:rsidR="000F0E82" w:rsidRPr="00B613F4" w:rsidRDefault="000F0E82" w:rsidP="00B613F4">
      <w:pPr>
        <w:pStyle w:val="af4"/>
      </w:pPr>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2</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4</w:t>
      </w:r>
      <w:r w:rsidR="0030785C">
        <w:fldChar w:fldCharType="end"/>
      </w:r>
      <w:r w:rsidRPr="00B613F4">
        <w:rPr>
          <w:rFonts w:hint="eastAsia"/>
        </w:rPr>
        <w:t xml:space="preserve"> </w:t>
      </w:r>
      <w:r w:rsidRPr="00B613F4">
        <w:rPr>
          <w:rFonts w:hint="eastAsia"/>
        </w:rPr>
        <w:t>机器人外轮、内轮、躯干三部分受力分析图</w:t>
      </w:r>
    </w:p>
    <w:p w14:paraId="4DC340CE" w14:textId="0E0A66B6" w:rsidR="000F0E82" w:rsidRPr="00B613F4" w:rsidRDefault="000F0E82" w:rsidP="00B613F4">
      <w:pPr>
        <w:pStyle w:val="af4"/>
      </w:pPr>
      <w:r w:rsidRPr="00B613F4">
        <w:t xml:space="preserve">Fig. </w:t>
      </w:r>
      <w:fldSimple w:instr=" STYLEREF 1 \s ">
        <w:r w:rsidR="0030785C">
          <w:rPr>
            <w:noProof/>
          </w:rPr>
          <w:t>2</w:t>
        </w:r>
      </w:fldSimple>
      <w:r w:rsidR="0030785C">
        <w:t>.</w:t>
      </w:r>
      <w:fldSimple w:instr=" SEQ Fig. \* ARABIC \s 1 ">
        <w:r w:rsidR="0030785C">
          <w:rPr>
            <w:noProof/>
          </w:rPr>
          <w:t>4</w:t>
        </w:r>
      </w:fldSimple>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35A335CE" w:rsidR="00AA62F4" w:rsidRPr="00682B28" w:rsidRDefault="00AA62F4" w:rsidP="00682B28">
      <w:pPr>
        <w:pStyle w:val="mathTYPE"/>
      </w:pPr>
      <w:r w:rsidRPr="00682B28">
        <w:tab/>
      </w:r>
      <w:r w:rsidR="005E67E1" w:rsidRPr="00682B28">
        <w:object w:dxaOrig="2040" w:dyaOrig="380" w14:anchorId="1D0DA3AA">
          <v:shape id="_x0000_i1074" type="#_x0000_t75" style="width:102pt;height:19.2pt" o:ole="">
            <v:imagedata r:id="rId115" o:title=""/>
          </v:shape>
          <o:OLEObject Type="Embed" ProgID="Equation.DSMT4" ShapeID="_x0000_i1074" DrawAspect="Content" ObjectID="_1801641377"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3</w:instrText>
        </w:r>
      </w:fldSimple>
      <w:r w:rsidR="00572B9B">
        <w:instrText>)</w:instrText>
      </w:r>
      <w:r w:rsidR="00572B9B">
        <w:fldChar w:fldCharType="end"/>
      </w:r>
    </w:p>
    <w:p w14:paraId="7A999F18" w14:textId="784F0BCC" w:rsidR="00AA62F4" w:rsidRPr="00682B28" w:rsidRDefault="00AA62F4" w:rsidP="00682B28">
      <w:pPr>
        <w:pStyle w:val="mathTYPE"/>
      </w:pPr>
      <w:r w:rsidRPr="00682B28">
        <w:tab/>
      </w:r>
      <w:r w:rsidR="005E67E1" w:rsidRPr="00682B28">
        <w:object w:dxaOrig="2220" w:dyaOrig="420" w14:anchorId="7EF60CDB">
          <v:shape id="_x0000_i1075" type="#_x0000_t75" style="width:111.6pt;height:21.2pt" o:ole="">
            <v:imagedata r:id="rId117" o:title=""/>
          </v:shape>
          <o:OLEObject Type="Embed" ProgID="Equation.DSMT4" ShapeID="_x0000_i1075" DrawAspect="Content" ObjectID="_1801641378"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4</w:instrText>
        </w:r>
      </w:fldSimple>
      <w:r w:rsidR="00572B9B">
        <w:instrText>)</w:instrText>
      </w:r>
      <w:r w:rsidR="00572B9B">
        <w:fldChar w:fldCharType="end"/>
      </w:r>
    </w:p>
    <w:p w14:paraId="30AE66B0" w14:textId="7C5CEB7F" w:rsidR="00AA62F4" w:rsidRPr="00682B28" w:rsidRDefault="00AA62F4" w:rsidP="00682B28">
      <w:pPr>
        <w:pStyle w:val="mathTYPE"/>
      </w:pPr>
      <w:r w:rsidRPr="00682B28">
        <w:tab/>
      </w:r>
      <w:r w:rsidR="005E67E1" w:rsidRPr="00682B28">
        <w:object w:dxaOrig="5860" w:dyaOrig="440" w14:anchorId="6D9CD208">
          <v:shape id="_x0000_i1076" type="#_x0000_t75" style="width:293.2pt;height:22pt" o:ole="">
            <v:imagedata r:id="rId119" o:title=""/>
          </v:shape>
          <o:OLEObject Type="Embed" ProgID="Equation.DSMT4" ShapeID="_x0000_i1076" DrawAspect="Content" ObjectID="_1801641379"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2pt" o:ole="">
            <v:imagedata r:id="rId121" o:title=""/>
          </v:shape>
          <o:OLEObject Type="Embed" ProgID="Equation.DSMT4" ShapeID="_x0000_i1077" DrawAspect="Content" ObjectID="_1801641380" r:id="rId122"/>
        </w:object>
      </w:r>
      <w:r w:rsidRPr="00842780">
        <w:rPr>
          <w:rFonts w:hint="eastAsia"/>
        </w:rPr>
        <w:t>为外轮质量，</w:t>
      </w:r>
      <w:r w:rsidR="005E67E1" w:rsidRPr="00842780">
        <w:object w:dxaOrig="279" w:dyaOrig="380" w14:anchorId="4BA268DE">
          <v:shape id="_x0000_i1078" type="#_x0000_t75" style="width:14pt;height:19.2pt" o:ole="">
            <v:imagedata r:id="rId123" o:title=""/>
          </v:shape>
          <o:OLEObject Type="Embed" ProgID="Equation.DSMT4" ShapeID="_x0000_i1078" DrawAspect="Content" ObjectID="_1801641381"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7A1FFD46" w:rsidR="00AA62F4" w:rsidRPr="00682B28" w:rsidRDefault="00AA62F4" w:rsidP="00682B28">
      <w:pPr>
        <w:pStyle w:val="mathTYPE"/>
      </w:pPr>
      <w:r w:rsidRPr="00682B28">
        <w:tab/>
      </w:r>
      <w:r w:rsidR="005E67E1" w:rsidRPr="00682B28">
        <w:object w:dxaOrig="2000" w:dyaOrig="380" w14:anchorId="30038DE0">
          <v:shape id="_x0000_i1079" type="#_x0000_t75" style="width:100.4pt;height:19.2pt" o:ole="">
            <v:imagedata r:id="rId125" o:title=""/>
          </v:shape>
          <o:OLEObject Type="Embed" ProgID="Equation.DSMT4" ShapeID="_x0000_i1079" DrawAspect="Content" ObjectID="_1801641382"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6</w:instrText>
        </w:r>
      </w:fldSimple>
      <w:r w:rsidR="00572B9B">
        <w:instrText>)</w:instrText>
      </w:r>
      <w:r w:rsidR="00572B9B">
        <w:fldChar w:fldCharType="end"/>
      </w:r>
    </w:p>
    <w:p w14:paraId="36E01596" w14:textId="6FBA7C7F" w:rsidR="00AA62F4" w:rsidRPr="00682B28" w:rsidRDefault="00AA62F4" w:rsidP="00682B28">
      <w:pPr>
        <w:pStyle w:val="mathTYPE"/>
      </w:pPr>
      <w:r w:rsidRPr="00682B28">
        <w:tab/>
      </w:r>
      <w:r w:rsidR="005E67E1" w:rsidRPr="00682B28">
        <w:object w:dxaOrig="2820" w:dyaOrig="380" w14:anchorId="63D107B7">
          <v:shape id="_x0000_i1080" type="#_x0000_t75" style="width:141.2pt;height:19.2pt" o:ole="">
            <v:imagedata r:id="rId127" o:title=""/>
          </v:shape>
          <o:OLEObject Type="Embed" ProgID="Equation.DSMT4" ShapeID="_x0000_i1080" DrawAspect="Content" ObjectID="_1801641383"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7</w:instrText>
        </w:r>
      </w:fldSimple>
      <w:r w:rsidR="00572B9B">
        <w:instrText>)</w:instrText>
      </w:r>
      <w:r w:rsidR="00572B9B">
        <w:fldChar w:fldCharType="end"/>
      </w:r>
    </w:p>
    <w:p w14:paraId="13C74BD7" w14:textId="29A42FA4" w:rsidR="00707C96" w:rsidRDefault="00050B9C" w:rsidP="00682B28">
      <w:pPr>
        <w:pStyle w:val="mathTYPE"/>
      </w:pPr>
      <w:r w:rsidRPr="00682B28">
        <w:tab/>
      </w:r>
      <w:r w:rsidR="00682B28" w:rsidRPr="00682B28">
        <w:object w:dxaOrig="6820" w:dyaOrig="440" w14:anchorId="59DBCDF5">
          <v:shape id="_x0000_i1081" type="#_x0000_t75" style="width:341.2pt;height:22pt" o:ole="">
            <v:imagedata r:id="rId129" o:title=""/>
          </v:shape>
          <o:OLEObject Type="Embed" ProgID="Equation.DSMT4" ShapeID="_x0000_i1081" DrawAspect="Content" ObjectID="_1801641384"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6pt;height:19.2pt" o:ole="">
            <v:imagedata r:id="rId131" o:title=""/>
          </v:shape>
          <o:OLEObject Type="Embed" ProgID="Equation.DSMT4" ShapeID="_x0000_i1082" DrawAspect="Content" ObjectID="_1801641385" r:id="rId132"/>
        </w:object>
      </w:r>
      <w:r w:rsidRPr="00842780">
        <w:rPr>
          <w:rFonts w:hint="eastAsia"/>
        </w:rPr>
        <w:t>为内轮质量，</w:t>
      </w:r>
      <w:r w:rsidR="005E67E1" w:rsidRPr="00842780">
        <w:object w:dxaOrig="240" w:dyaOrig="380" w14:anchorId="4494E1EF">
          <v:shape id="_x0000_i1083" type="#_x0000_t75" style="width:12pt;height:19.2pt" o:ole="">
            <v:imagedata r:id="rId133" o:title=""/>
          </v:shape>
          <o:OLEObject Type="Embed" ProgID="Equation.DSMT4" ShapeID="_x0000_i1083" DrawAspect="Content" ObjectID="_1801641386"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3B6AFAD1" w:rsidR="007B2F7D" w:rsidRPr="0016540B" w:rsidRDefault="007B2F7D" w:rsidP="0016540B">
      <w:pPr>
        <w:pStyle w:val="mathTYPE"/>
      </w:pPr>
      <w:r w:rsidRPr="0016540B">
        <w:tab/>
      </w:r>
      <w:r w:rsidR="005E67E1" w:rsidRPr="0016540B">
        <w:object w:dxaOrig="2180" w:dyaOrig="380" w14:anchorId="71A296D4">
          <v:shape id="_x0000_i1084" type="#_x0000_t75" style="width:109.2pt;height:19.2pt" o:ole="">
            <v:imagedata r:id="rId135" o:title=""/>
          </v:shape>
          <o:OLEObject Type="Embed" ProgID="Equation.DSMT4" ShapeID="_x0000_i1084" DrawAspect="Content" ObjectID="_1801641387"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9</w:instrText>
        </w:r>
      </w:fldSimple>
      <w:r w:rsidR="00572B9B">
        <w:instrText>)</w:instrText>
      </w:r>
      <w:r w:rsidR="00572B9B">
        <w:fldChar w:fldCharType="end"/>
      </w:r>
    </w:p>
    <w:p w14:paraId="179F26FA" w14:textId="08613971" w:rsidR="007B2F7D" w:rsidRPr="0016540B" w:rsidRDefault="007B2F7D" w:rsidP="0016540B">
      <w:pPr>
        <w:pStyle w:val="mathTYPE"/>
      </w:pPr>
      <w:r w:rsidRPr="0016540B">
        <w:tab/>
      </w:r>
      <w:r w:rsidR="005E67E1" w:rsidRPr="0016540B">
        <w:object w:dxaOrig="3040" w:dyaOrig="380" w14:anchorId="3706CC20">
          <v:shape id="_x0000_i1085" type="#_x0000_t75" style="width:152pt;height:19.2pt" o:ole="">
            <v:imagedata r:id="rId137" o:title=""/>
          </v:shape>
          <o:OLEObject Type="Embed" ProgID="Equation.DSMT4" ShapeID="_x0000_i1085" DrawAspect="Content" ObjectID="_1801641388"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0</w:instrText>
        </w:r>
      </w:fldSimple>
      <w:r w:rsidR="00572B9B">
        <w:instrText>)</w:instrText>
      </w:r>
      <w:r w:rsidR="00572B9B">
        <w:fldChar w:fldCharType="end"/>
      </w:r>
    </w:p>
    <w:p w14:paraId="48ADB2FC" w14:textId="778BE73B" w:rsidR="00DE0643" w:rsidRDefault="007B2F7D" w:rsidP="0016540B">
      <w:pPr>
        <w:pStyle w:val="mathTYPE"/>
      </w:pPr>
      <w:r w:rsidRPr="0016540B">
        <w:tab/>
      </w:r>
      <w:r w:rsidR="00682B28" w:rsidRPr="0016540B">
        <w:object w:dxaOrig="7080" w:dyaOrig="420" w14:anchorId="0D85E93F">
          <v:shape id="_x0000_i1086" type="#_x0000_t75" style="width:354pt;height:21.2pt" o:ole="">
            <v:imagedata r:id="rId139" o:title=""/>
          </v:shape>
          <o:OLEObject Type="Embed" ProgID="Equation.DSMT4" ShapeID="_x0000_i1086" DrawAspect="Content" ObjectID="_1801641389"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2pt" o:ole="">
            <v:imagedata r:id="rId141" o:title=""/>
          </v:shape>
          <o:OLEObject Type="Embed" ProgID="Equation.DSMT4" ShapeID="_x0000_i1087" DrawAspect="Content" ObjectID="_1801641390" r:id="rId142"/>
        </w:object>
      </w:r>
      <w:r w:rsidRPr="00842780">
        <w:rPr>
          <w:rFonts w:hint="eastAsia"/>
        </w:rPr>
        <w:t>为机体质量，</w:t>
      </w:r>
      <w:r w:rsidR="005E67E1" w:rsidRPr="00842780">
        <w:object w:dxaOrig="279" w:dyaOrig="380" w14:anchorId="296F8BDD">
          <v:shape id="_x0000_i1088" type="#_x0000_t75" style="width:14pt;height:19.2pt" o:ole="">
            <v:imagedata r:id="rId143" o:title=""/>
          </v:shape>
          <o:OLEObject Type="Embed" ProgID="Equation.DSMT4" ShapeID="_x0000_i1088" DrawAspect="Content" ObjectID="_1801641391"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641392" r:id="rId146"/>
        </w:object>
      </w:r>
      <w:r w:rsidRPr="00842780">
        <w:rPr>
          <w:rFonts w:hint="eastAsia"/>
        </w:rPr>
        <w:t>平面内运动，可以在机体上得到约束关系</w:t>
      </w:r>
      <w:r>
        <w:rPr>
          <w:rFonts w:hint="eastAsia"/>
        </w:rPr>
        <w:t>：</w:t>
      </w:r>
    </w:p>
    <w:p w14:paraId="2CD1E5E3" w14:textId="6771C21A" w:rsidR="00D313E2" w:rsidRDefault="00D313E2" w:rsidP="004309DA">
      <w:pPr>
        <w:pStyle w:val="mathTYPE"/>
      </w:pPr>
      <w:r>
        <w:tab/>
      </w:r>
      <w:r w:rsidR="005E67E1" w:rsidRPr="005E67E1">
        <w:rPr>
          <w:position w:val="-12"/>
        </w:rPr>
        <w:object w:dxaOrig="1219" w:dyaOrig="380" w14:anchorId="74D35177">
          <v:shape id="_x0000_i1090" type="#_x0000_t75" style="width:60.8pt;height:19.2pt" o:ole="">
            <v:imagedata r:id="rId147" o:title=""/>
          </v:shape>
          <o:OLEObject Type="Embed" ProgID="Equation.DSMT4" ShapeID="_x0000_i1090" DrawAspect="Content" ObjectID="_1801641393"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2AE0CA02"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5B5F9AE1" w:rsidR="006F43D4" w:rsidRDefault="006F43D4" w:rsidP="00C83911">
      <w:pPr>
        <w:pStyle w:val="mathTYPE"/>
      </w:pPr>
      <w:r w:rsidRPr="0016540B">
        <w:tab/>
      </w:r>
      <w:r w:rsidR="005E67E1" w:rsidRPr="0016540B">
        <w:object w:dxaOrig="1280" w:dyaOrig="340" w14:anchorId="1A224566">
          <v:shape id="_x0000_i1091" type="#_x0000_t75" style="width:64pt;height:17.2pt" o:ole="">
            <v:imagedata r:id="rId149" o:title=""/>
          </v:shape>
          <o:OLEObject Type="Embed" ProgID="Equation.DSMT4" ShapeID="_x0000_i1091" DrawAspect="Content" ObjectID="_1801641394"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641395"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2pt;height:18pt" o:ole="">
            <v:imagedata r:id="rId153" o:title=""/>
          </v:shape>
          <o:OLEObject Type="Embed" ProgID="Equation.DSMT4" ShapeID="_x0000_i1093" DrawAspect="Content" ObjectID="_1801641396"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pt;height:17.2pt" o:ole="">
            <v:imagedata r:id="rId155" o:title=""/>
          </v:shape>
          <o:OLEObject Type="Embed" ProgID="Equation.DSMT4" ShapeID="_x0000_i1094" DrawAspect="Content" ObjectID="_1801641397" r:id="rId156"/>
        </w:object>
      </w:r>
      <w:r w:rsidR="00FB1606" w:rsidRPr="00842780">
        <w:t>则包含机器人运动学、动力学的非线性耦合关系和非线性受力项。</w:t>
      </w:r>
    </w:p>
    <w:p w14:paraId="592A0059" w14:textId="03CD8C70" w:rsidR="005E3C83" w:rsidRDefault="00C83911" w:rsidP="00842780">
      <w:pPr>
        <w:ind w:firstLine="480"/>
      </w:pPr>
      <w:r w:rsidRPr="00842780">
        <w:rPr>
          <w:rFonts w:hint="eastAsia"/>
        </w:rPr>
        <w:t>为简化非线性的物理模型，我们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09EC39B7" w:rsidR="005E3C83" w:rsidRPr="00B613F4" w:rsidRDefault="005E3C83" w:rsidP="00B613F4">
      <w:pPr>
        <w:pStyle w:val="af4"/>
      </w:pPr>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1</w:t>
      </w:r>
      <w:r w:rsidR="0030785C">
        <w:fldChar w:fldCharType="end"/>
      </w:r>
      <w:r w:rsidRPr="00B613F4">
        <w:rPr>
          <w:rFonts w:hint="eastAsia"/>
        </w:rPr>
        <w:t>机器人坐姿零位置状态</w:t>
      </w:r>
    </w:p>
    <w:p w14:paraId="05ED3510" w14:textId="761495DD" w:rsidR="005E3C83" w:rsidRPr="00B613F4" w:rsidRDefault="005E3C83" w:rsidP="00B613F4">
      <w:pPr>
        <w:pStyle w:val="af4"/>
      </w:pPr>
      <w:r w:rsidRPr="00B613F4">
        <w:t xml:space="preserve">Fig. </w:t>
      </w:r>
      <w:fldSimple w:instr=" STYLEREF 1 \s ">
        <w:r w:rsidR="0030785C">
          <w:rPr>
            <w:noProof/>
          </w:rPr>
          <w:t>3</w:t>
        </w:r>
      </w:fldSimple>
      <w:r w:rsidR="0030785C">
        <w:t>.</w:t>
      </w:r>
      <w:fldSimple w:instr=" SEQ Fig. \* ARABIC \s 1 ">
        <w:r w:rsidR="0030785C">
          <w:rPr>
            <w:noProof/>
          </w:rPr>
          <w:t>1</w:t>
        </w:r>
      </w:fldSimple>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pt;height:19.2pt" o:ole="">
            <v:imagedata r:id="rId158" o:title=""/>
          </v:shape>
          <o:OLEObject Type="Embed" ProgID="Equation.DSMT4" ShapeID="_x0000_i1095" DrawAspect="Content" ObjectID="_1801641398" r:id="rId159"/>
        </w:object>
      </w:r>
      <w:r w:rsidR="00C83911" w:rsidRPr="00842780">
        <w:t>处满足</w:t>
      </w:r>
      <w:r w:rsidRPr="00842780">
        <w:rPr>
          <w:rFonts w:hint="eastAsia"/>
        </w:rPr>
        <w:t>：</w:t>
      </w:r>
    </w:p>
    <w:p w14:paraId="323EBDE1" w14:textId="3258F59E" w:rsidR="00C83911" w:rsidRDefault="00C83911" w:rsidP="00C83911">
      <w:pPr>
        <w:pStyle w:val="mathTYPE"/>
      </w:pPr>
      <w:r w:rsidRPr="0016540B">
        <w:tab/>
      </w:r>
      <w:r w:rsidR="005E67E1" w:rsidRPr="0016540B">
        <w:object w:dxaOrig="1480" w:dyaOrig="380" w14:anchorId="767310B4">
          <v:shape id="_x0000_i1096" type="#_x0000_t75" style="width:74pt;height:19.2pt" o:ole="">
            <v:imagedata r:id="rId160" o:title=""/>
          </v:shape>
          <o:OLEObject Type="Embed" ProgID="Equation.DSMT4" ShapeID="_x0000_i1096" DrawAspect="Content" ObjectID="_1801641399"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pt;height:17.2pt" o:ole="">
            <v:imagedata r:id="rId162" o:title=""/>
          </v:shape>
          <o:OLEObject Type="Embed" ProgID="Equation.DSMT4" ShapeID="_x0000_i1097" DrawAspect="Content" ObjectID="_1801641400"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289C6E09" w:rsidR="007625F3" w:rsidRDefault="007625F3" w:rsidP="007625F3">
      <w:pPr>
        <w:pStyle w:val="mathTYPE"/>
      </w:pPr>
      <w:r>
        <w:tab/>
      </w:r>
      <w:r w:rsidR="005E67E1" w:rsidRPr="0016540B">
        <w:object w:dxaOrig="6160" w:dyaOrig="700" w14:anchorId="704BC242">
          <v:shape id="_x0000_i1098" type="#_x0000_t75" style="width:308pt;height:35.2pt" o:ole="">
            <v:imagedata r:id="rId164" o:title=""/>
          </v:shape>
          <o:OLEObject Type="Embed" ProgID="Equation.DSMT4" ShapeID="_x0000_i1098" DrawAspect="Content" ObjectID="_1801641401"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4pt;height:19.2pt" o:ole="">
            <v:imagedata r:id="rId166" o:title=""/>
          </v:shape>
          <o:OLEObject Type="Embed" ProgID="Equation.DSMT4" ShapeID="_x0000_i1099" DrawAspect="Content" ObjectID="_1801641402" r:id="rId167"/>
        </w:object>
      </w:r>
      <w:r w:rsidRPr="00842780">
        <w:t>，令状态误差</w:t>
      </w:r>
      <w:r w:rsidR="005E67E1" w:rsidRPr="00842780">
        <w:object w:dxaOrig="1280" w:dyaOrig="380" w14:anchorId="32E27BA0">
          <v:shape id="_x0000_i1100" type="#_x0000_t75" style="width:64pt;height:19.2pt" o:ole="">
            <v:imagedata r:id="rId168" o:title=""/>
          </v:shape>
          <o:OLEObject Type="Embed" ProgID="Equation.DSMT4" ShapeID="_x0000_i1100" DrawAspect="Content" ObjectID="_1801641403" r:id="rId169"/>
        </w:object>
      </w:r>
      <w:r w:rsidRPr="00842780">
        <w:t>和输入误差</w:t>
      </w:r>
      <w:r w:rsidR="005E67E1" w:rsidRPr="00842780">
        <w:object w:dxaOrig="1260" w:dyaOrig="380" w14:anchorId="6B176584">
          <v:shape id="_x0000_i1101" type="#_x0000_t75" style="width:63.2pt;height:19.2pt" o:ole="">
            <v:imagedata r:id="rId170" o:title=""/>
          </v:shape>
          <o:OLEObject Type="Embed" ProgID="Equation.DSMT4" ShapeID="_x0000_i1101" DrawAspect="Content" ObjectID="_1801641404" r:id="rId171"/>
        </w:object>
      </w:r>
      <w:r w:rsidRPr="00842780">
        <w:t>，则可得近似的线性化模型</w:t>
      </w:r>
      <w:r w:rsidRPr="00842780">
        <w:rPr>
          <w:rFonts w:hint="eastAsia"/>
        </w:rPr>
        <w:t>：</w:t>
      </w:r>
    </w:p>
    <w:p w14:paraId="089C1007" w14:textId="12180681" w:rsidR="007625F3" w:rsidRDefault="007625F3" w:rsidP="00816D88">
      <w:pPr>
        <w:pStyle w:val="mathTYPE"/>
      </w:pPr>
      <w:r w:rsidRPr="0016540B">
        <w:tab/>
      </w:r>
      <w:r w:rsidR="005E67E1" w:rsidRPr="0016540B">
        <w:object w:dxaOrig="1900" w:dyaOrig="300" w14:anchorId="16409DEC">
          <v:shape id="_x0000_i1102" type="#_x0000_t75" style="width:95.2pt;height:15.6pt" o:ole="">
            <v:imagedata r:id="rId172" o:title=""/>
          </v:shape>
          <o:OLEObject Type="Embed" ProgID="Equation.DSMT4" ShapeID="_x0000_i1102" DrawAspect="Content" ObjectID="_1801641405"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2pt;height:14pt" o:ole="">
            <v:imagedata r:id="rId174" o:title=""/>
          </v:shape>
          <o:OLEObject Type="Embed" ProgID="Equation.DSMT4" ShapeID="_x0000_i1103" DrawAspect="Content" ObjectID="_1801641406" r:id="rId175"/>
        </w:object>
      </w:r>
      <w:r w:rsidRPr="00842780">
        <w:t>和输入矩阵</w:t>
      </w:r>
      <w:r w:rsidR="005E67E1" w:rsidRPr="00842780">
        <w:object w:dxaOrig="260" w:dyaOrig="279" w14:anchorId="2E68E1D7">
          <v:shape id="_x0000_i1104" type="#_x0000_t75" style="width:13.2pt;height:14pt" o:ole="">
            <v:imagedata r:id="rId176" o:title=""/>
          </v:shape>
          <o:OLEObject Type="Embed" ProgID="Equation.DSMT4" ShapeID="_x0000_i1104" DrawAspect="Content" ObjectID="_1801641407" r:id="rId177"/>
        </w:object>
      </w:r>
      <w:r w:rsidRPr="00842780">
        <w:t>分别定义为：</w:t>
      </w:r>
    </w:p>
    <w:p w14:paraId="6DA012DE" w14:textId="37B95CEA" w:rsidR="00816D88" w:rsidRDefault="00816D88" w:rsidP="00816D88">
      <w:pPr>
        <w:pStyle w:val="mathTYPE"/>
      </w:pPr>
      <w:r w:rsidRPr="0016540B">
        <w:tab/>
      </w:r>
      <w:r w:rsidR="005E67E1" w:rsidRPr="0016540B">
        <w:object w:dxaOrig="2900" w:dyaOrig="700" w14:anchorId="315BE5CE">
          <v:shape id="_x0000_i1105" type="#_x0000_t75" style="width:145.2pt;height:35.2pt" o:ole="">
            <v:imagedata r:id="rId178" o:title=""/>
          </v:shape>
          <o:OLEObject Type="Embed" ProgID="Equation.DSMT4" ShapeID="_x0000_i1105" DrawAspect="Content" ObjectID="_1801641408"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39848801" w:rsidR="00D077DD" w:rsidRPr="0016540B" w:rsidRDefault="00D077DD" w:rsidP="0016540B">
      <w:pPr>
        <w:pStyle w:val="mathTYPE"/>
      </w:pPr>
      <w:r w:rsidRPr="0016540B">
        <w:tab/>
      </w:r>
      <w:r w:rsidR="005E67E1" w:rsidRPr="0016540B">
        <w:object w:dxaOrig="5319" w:dyaOrig="700" w14:anchorId="6913D43E">
          <v:shape id="_x0000_i1106" type="#_x0000_t75" style="width:266.4pt;height:35.2pt" o:ole="">
            <v:imagedata r:id="rId180" o:title=""/>
          </v:shape>
          <o:OLEObject Type="Embed" ProgID="Equation.DSMT4" ShapeID="_x0000_i1106" DrawAspect="Content" ObjectID="_1801641409"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6</w:instrText>
        </w:r>
      </w:fldSimple>
      <w:r w:rsidR="00572B9B">
        <w:instrText>)</w:instrText>
      </w:r>
      <w:r w:rsidR="00572B9B">
        <w:fldChar w:fldCharType="end"/>
      </w:r>
    </w:p>
    <w:p w14:paraId="58D7E824" w14:textId="72B50EC5" w:rsidR="00D077DD" w:rsidRDefault="00D077DD" w:rsidP="0016540B">
      <w:pPr>
        <w:pStyle w:val="mathTYPE"/>
      </w:pPr>
      <w:r w:rsidRPr="0016540B">
        <w:tab/>
      </w:r>
      <w:r w:rsidR="005E67E1" w:rsidRPr="0016540B">
        <w:object w:dxaOrig="4819" w:dyaOrig="700" w14:anchorId="1FFB676A">
          <v:shape id="_x0000_i1107" type="#_x0000_t75" style="width:240.8pt;height:35.2pt" o:ole="">
            <v:imagedata r:id="rId182" o:title=""/>
          </v:shape>
          <o:OLEObject Type="Embed" ProgID="Equation.DSMT4" ShapeID="_x0000_i1107" DrawAspect="Content" ObjectID="_1801641410"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2pt" o:ole="">
            <v:imagedata r:id="rId184" o:title=""/>
          </v:shape>
          <o:OLEObject Type="Embed" ProgID="Equation.DSMT4" ShapeID="_x0000_i1108" DrawAspect="Content" ObjectID="_1801641411" r:id="rId185"/>
        </w:object>
      </w:r>
      <w:r w:rsidRPr="00842780">
        <w:rPr>
          <w:rFonts w:hint="eastAsia"/>
        </w:rPr>
        <w:t>，</w:t>
      </w:r>
      <w:r w:rsidR="005E67E1" w:rsidRPr="00842780">
        <w:object w:dxaOrig="880" w:dyaOrig="420" w14:anchorId="46830E45">
          <v:shape id="_x0000_i1109" type="#_x0000_t75" style="width:44pt;height:21.2pt" o:ole="">
            <v:imagedata r:id="rId186" o:title=""/>
          </v:shape>
          <o:OLEObject Type="Embed" ProgID="Equation.DSMT4" ShapeID="_x0000_i1109" DrawAspect="Content" ObjectID="_1801641412" r:id="rId187"/>
        </w:object>
      </w:r>
      <w:r w:rsidRPr="00842780">
        <w:rPr>
          <w:rFonts w:hint="eastAsia"/>
        </w:rPr>
        <w:t>和</w:t>
      </w:r>
      <w:r w:rsidR="005E67E1" w:rsidRPr="00842780">
        <w:object w:dxaOrig="499" w:dyaOrig="400" w14:anchorId="3268F68C">
          <v:shape id="_x0000_i1110" type="#_x0000_t75" style="width:24.8pt;height:20pt" o:ole="">
            <v:imagedata r:id="rId188" o:title=""/>
          </v:shape>
          <o:OLEObject Type="Embed" ProgID="Equation.DSMT4" ShapeID="_x0000_i1110" DrawAspect="Content" ObjectID="_1801641413"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7F1208F7" w:rsidR="009C4761" w:rsidRPr="0016540B" w:rsidRDefault="009C4761" w:rsidP="0016540B">
      <w:pPr>
        <w:pStyle w:val="mathTYPE"/>
      </w:pPr>
      <w:r w:rsidRPr="0016540B">
        <w:tab/>
      </w:r>
      <w:r w:rsidR="005E67E1" w:rsidRPr="0016540B">
        <w:object w:dxaOrig="720" w:dyaOrig="380" w14:anchorId="6C88BD25">
          <v:shape id="_x0000_i1111" type="#_x0000_t75" style="width:36pt;height:19.2pt" o:ole="">
            <v:imagedata r:id="rId190" o:title=""/>
          </v:shape>
          <o:OLEObject Type="Embed" ProgID="Equation.DSMT4" ShapeID="_x0000_i1111" DrawAspect="Content" ObjectID="_1801641414"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31174AEA" w:rsidR="00F652A1" w:rsidRPr="0016540B" w:rsidRDefault="00F652A1" w:rsidP="0016540B">
      <w:pPr>
        <w:pStyle w:val="mathTYPE"/>
      </w:pPr>
      <w:r w:rsidRPr="0016540B">
        <w:tab/>
      </w:r>
      <w:r w:rsidR="005E67E1" w:rsidRPr="0016540B">
        <w:object w:dxaOrig="4120" w:dyaOrig="420" w14:anchorId="63676B4C">
          <v:shape id="_x0000_i1112" type="#_x0000_t75" style="width:206.4pt;height:21.2pt" o:ole="">
            <v:imagedata r:id="rId192" o:title=""/>
          </v:shape>
          <o:OLEObject Type="Embed" ProgID="Equation.DSMT4" ShapeID="_x0000_i1112" DrawAspect="Content" ObjectID="_1801641415"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9</w:instrText>
        </w:r>
      </w:fldSimple>
      <w:r w:rsidR="00572B9B">
        <w:instrText>)</w:instrText>
      </w:r>
      <w:r w:rsidR="00572B9B">
        <w:fldChar w:fldCharType="end"/>
      </w:r>
    </w:p>
    <w:p w14:paraId="596D95FC" w14:textId="0DAC41BA" w:rsidR="00F652A1" w:rsidRPr="0016540B" w:rsidRDefault="00F652A1" w:rsidP="0016540B">
      <w:pPr>
        <w:pStyle w:val="mathTYPE"/>
      </w:pPr>
      <w:r w:rsidRPr="0016540B">
        <w:tab/>
      </w:r>
      <w:r w:rsidR="005E67E1" w:rsidRPr="0016540B">
        <w:object w:dxaOrig="5640" w:dyaOrig="460" w14:anchorId="698B9490">
          <v:shape id="_x0000_i1113" type="#_x0000_t75" style="width:282pt;height:23.2pt" o:ole="">
            <v:imagedata r:id="rId194" o:title=""/>
          </v:shape>
          <o:OLEObject Type="Embed" ProgID="Equation.DSMT4" ShapeID="_x0000_i1113" DrawAspect="Content" ObjectID="_1801641416"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0</w:instrText>
        </w:r>
      </w:fldSimple>
      <w:r w:rsidR="00572B9B">
        <w:instrText>)</w:instrText>
      </w:r>
      <w:r w:rsidR="00572B9B">
        <w:fldChar w:fldCharType="end"/>
      </w:r>
    </w:p>
    <w:p w14:paraId="26FBB21D" w14:textId="2D88F664" w:rsidR="00F652A1" w:rsidRPr="0016540B" w:rsidRDefault="00F652A1" w:rsidP="0016540B">
      <w:pPr>
        <w:pStyle w:val="mathTYPE"/>
      </w:pPr>
      <w:r w:rsidRPr="0016540B">
        <w:tab/>
      </w:r>
      <w:r w:rsidR="005E67E1" w:rsidRPr="0016540B">
        <w:object w:dxaOrig="6540" w:dyaOrig="380" w14:anchorId="1622C9FB">
          <v:shape id="_x0000_i1114" type="#_x0000_t75" style="width:327.2pt;height:19.2pt" o:ole="">
            <v:imagedata r:id="rId196" o:title=""/>
          </v:shape>
          <o:OLEObject Type="Embed" ProgID="Equation.DSMT4" ShapeID="_x0000_i1114" DrawAspect="Content" ObjectID="_1801641417"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pPr>
        <w:ind w:firstLine="480"/>
      </w:pPr>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2FF52515" w:rsidR="001967E9" w:rsidRPr="00682B28" w:rsidRDefault="00D077DD" w:rsidP="00682B28">
      <w:pPr>
        <w:pStyle w:val="mathTYPE"/>
      </w:pPr>
      <w:r w:rsidRPr="00682B28">
        <w:tab/>
      </w:r>
      <w:r w:rsidR="005E67E1" w:rsidRPr="00682B28">
        <w:object w:dxaOrig="1600" w:dyaOrig="820" w14:anchorId="210719DD">
          <v:shape id="_x0000_i1115" type="#_x0000_t75" style="width:80pt;height:41.2pt" o:ole="">
            <v:imagedata r:id="rId198" o:title=""/>
          </v:shape>
          <o:OLEObject Type="Embed" ProgID="Equation.DSMT4" ShapeID="_x0000_i1115" DrawAspect="Content" ObjectID="_1801641418"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pt" o:ole="">
            <v:imagedata r:id="rId200" o:title=""/>
          </v:shape>
          <o:OLEObject Type="Embed" ProgID="Equation.DSMT4" ShapeID="_x0000_i1116" DrawAspect="Content" ObjectID="_1801641419" r:id="rId201"/>
        </w:object>
      </w:r>
      <w:r w:rsidRPr="00842780">
        <w:rPr>
          <w:rFonts w:hint="eastAsia"/>
        </w:rPr>
        <w:t>是系统的输出向量，表示可观测得到的输出，</w:t>
      </w:r>
      <w:r w:rsidR="005E67E1" w:rsidRPr="00842780">
        <w:object w:dxaOrig="1140" w:dyaOrig="340" w14:anchorId="09DE474B">
          <v:shape id="_x0000_i1117" type="#_x0000_t75" style="width:57.6pt;height:17.2pt" o:ole="">
            <v:imagedata r:id="rId202" o:title=""/>
          </v:shape>
          <o:OLEObject Type="Embed" ProgID="Equation.DSMT4" ShapeID="_x0000_i1117" DrawAspect="Content" ObjectID="_1801641420"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2pt" o:ole="">
            <v:imagedata r:id="rId204" o:title=""/>
          </v:shape>
          <o:OLEObject Type="Embed" ProgID="Equation.DSMT4" ShapeID="_x0000_i1118" DrawAspect="Content" ObjectID="_1801641421"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2pt;height:12pt" o:ole="">
            <v:imagedata r:id="rId206" o:title=""/>
          </v:shape>
          <o:OLEObject Type="Embed" ProgID="Equation.DSMT4" ShapeID="_x0000_i1119" DrawAspect="Content" ObjectID="_1801641422"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2pt;height:15.6pt" o:ole="">
            <v:imagedata r:id="rId208" o:title=""/>
          </v:shape>
          <o:OLEObject Type="Embed" ProgID="Equation.DSMT4" ShapeID="_x0000_i1120" DrawAspect="Content" ObjectID="_1801641423" r:id="rId209"/>
        </w:object>
      </w:r>
      <w:r w:rsidR="00AC7AAE" w:rsidRPr="00842780">
        <w:rPr>
          <w:rFonts w:hint="eastAsia"/>
        </w:rPr>
        <w:t>与</w:t>
      </w:r>
      <w:r w:rsidR="005E67E1" w:rsidRPr="00842780">
        <w:object w:dxaOrig="300" w:dyaOrig="279" w14:anchorId="5AD52A94">
          <v:shape id="_x0000_i1121" type="#_x0000_t75" style="width:15.6pt;height:14pt" o:ole="">
            <v:imagedata r:id="rId210" o:title=""/>
          </v:shape>
          <o:OLEObject Type="Embed" ProgID="Equation.DSMT4" ShapeID="_x0000_i1121" DrawAspect="Content" ObjectID="_1801641424"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641425" r:id="rId213"/>
        </w:object>
      </w:r>
      <w:r w:rsidR="00F652A1" w:rsidRPr="00842780">
        <w:rPr>
          <w:rFonts w:hint="eastAsia"/>
        </w:rPr>
        <w:t>，</w:t>
      </w:r>
      <w:r w:rsidR="005E67E1" w:rsidRPr="00842780">
        <w:object w:dxaOrig="700" w:dyaOrig="300" w14:anchorId="28B8A430">
          <v:shape id="_x0000_i1123" type="#_x0000_t75" style="width:35.2pt;height:15.6pt" o:ole="">
            <v:imagedata r:id="rId214" o:title=""/>
          </v:shape>
          <o:OLEObject Type="Embed" ProgID="Equation.DSMT4" ShapeID="_x0000_i1123" DrawAspect="Content" ObjectID="_1801641426" r:id="rId215"/>
        </w:object>
      </w:r>
      <w:r w:rsidR="00F652A1" w:rsidRPr="00842780">
        <w:rPr>
          <w:rFonts w:hint="eastAsia"/>
        </w:rPr>
        <w:t>。</w:t>
      </w:r>
    </w:p>
    <w:p w14:paraId="275CAE1F" w14:textId="7EE2BC68"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2pt;height:28pt" o:ole="">
            <v:imagedata r:id="rId216" o:title=""/>
          </v:shape>
          <o:OLEObject Type="Embed" ProgID="Equation.DSMT4" ShapeID="_x0000_i1124" DrawAspect="Content" ObjectID="_1801641427"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fldSimple w:instr=" REF ZEqnNum643160 \* Charformat \! \* MERGEFORMAT ">
        <w:r w:rsidR="00572B9B">
          <w:instrText>(3.13)</w:instrText>
        </w:r>
      </w:fldSimple>
      <w:r w:rsidR="00721CC3" w:rsidRPr="00842780">
        <w:fldChar w:fldCharType="end"/>
      </w:r>
      <w:r w:rsidR="00721CC3" w:rsidRPr="00842780">
        <w:rPr>
          <w:rFonts w:hint="eastAsia"/>
        </w:rPr>
        <w:t>所示</w:t>
      </w:r>
      <w:r w:rsidRPr="00842780">
        <w:rPr>
          <w:rFonts w:hint="eastAsia"/>
        </w:rPr>
        <w:t>。</w:t>
      </w:r>
    </w:p>
    <w:p w14:paraId="3FD8BDF0" w14:textId="3309913E" w:rsidR="00657EB7" w:rsidRDefault="00657EB7" w:rsidP="0016540B">
      <w:pPr>
        <w:pStyle w:val="mathTYPE"/>
      </w:pPr>
      <w:r>
        <w:lastRenderedPageBreak/>
        <w:tab/>
      </w:r>
      <w:r w:rsidR="005E67E1" w:rsidRPr="0016540B">
        <w:object w:dxaOrig="6940" w:dyaOrig="8460" w14:anchorId="4473D2FC">
          <v:shape id="_x0000_i1125" type="#_x0000_t75" style="width:347.2pt;height:423.2pt" o:ole="">
            <v:imagedata r:id="rId218" o:title=""/>
          </v:shape>
          <o:OLEObject Type="Embed" ProgID="Equation.DSMT4" ShapeID="_x0000_i1125" DrawAspect="Content" ObjectID="_1801641428"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9" w:name="ZEqnNum643160"/>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3</w:instrText>
        </w:r>
      </w:fldSimple>
      <w:r w:rsidR="00572B9B">
        <w:instrText>)</w:instrText>
      </w:r>
      <w:bookmarkEnd w:id="9"/>
      <w:r w:rsidR="00572B9B">
        <w:fldChar w:fldCharType="end"/>
      </w:r>
    </w:p>
    <w:p w14:paraId="08F9AD9C" w14:textId="660E08D5"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572B9B">
        <w:rPr>
          <w:rFonts w:hint="eastAsia"/>
        </w:rPr>
        <w:t>表</w:t>
      </w:r>
      <w:r w:rsidR="00572B9B">
        <w:rPr>
          <w:rFonts w:hint="eastAsia"/>
        </w:rPr>
        <w:t xml:space="preserve"> </w:t>
      </w:r>
      <w:r w:rsidR="00572B9B">
        <w:rPr>
          <w:noProof/>
        </w:rPr>
        <w:t>3</w:t>
      </w:r>
      <w:r w:rsidR="00572B9B">
        <w:t>.</w:t>
      </w:r>
      <w:r w:rsidR="00572B9B">
        <w:rPr>
          <w:noProof/>
        </w:rPr>
        <w:t>1</w:t>
      </w:r>
      <w:r w:rsidR="00085135">
        <w:fldChar w:fldCharType="end"/>
      </w:r>
      <w:r w:rsidR="00085135">
        <w:rPr>
          <w:rFonts w:hint="eastAsia"/>
        </w:rPr>
        <w:t>所示。</w:t>
      </w:r>
    </w:p>
    <w:p w14:paraId="24DC1731" w14:textId="723ECEC9" w:rsidR="00A6235C" w:rsidRPr="00A503EF" w:rsidRDefault="00A6235C" w:rsidP="00A503EF">
      <w:pPr>
        <w:pStyle w:val="af4"/>
      </w:pPr>
      <w:bookmarkStart w:id="10" w:name="_Ref190704016"/>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72B9B" w:rsidRPr="00A503EF">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72B9B" w:rsidRPr="00A503EF">
        <w:t>1</w:t>
      </w:r>
      <w:r w:rsidR="0076439B" w:rsidRPr="00A503EF">
        <w:fldChar w:fldCharType="end"/>
      </w:r>
      <w:bookmarkEnd w:id="10"/>
      <w:r w:rsidRPr="00A503EF">
        <w:rPr>
          <w:rFonts w:hint="eastAsia"/>
        </w:rPr>
        <w:t xml:space="preserve"> </w:t>
      </w:r>
      <w:r w:rsidR="00156EB8" w:rsidRPr="00A503EF">
        <w:rPr>
          <w:rFonts w:hint="eastAsia"/>
        </w:rPr>
        <w:t>机器人物理参数计算值</w:t>
      </w:r>
    </w:p>
    <w:p w14:paraId="362D90C0" w14:textId="281B31F1" w:rsidR="00A6235C" w:rsidRPr="00A503EF" w:rsidRDefault="00A6235C" w:rsidP="00A503EF">
      <w:pPr>
        <w:pStyle w:val="af4"/>
      </w:pPr>
      <w:r w:rsidRPr="00A503EF">
        <w:t xml:space="preserve">Table </w:t>
      </w:r>
      <w:fldSimple w:instr=" STYLEREF 1 \s ">
        <w:r w:rsidR="00572B9B" w:rsidRPr="00A503EF">
          <w:t>3</w:t>
        </w:r>
      </w:fldSimple>
      <w:r w:rsidR="0076439B" w:rsidRPr="00A503EF">
        <w:t>.</w:t>
      </w:r>
      <w:fldSimple w:instr=" SEQ Table \* ARABIC \s 1 ">
        <w:r w:rsidR="00572B9B" w:rsidRPr="00A503EF">
          <w:t>1</w:t>
        </w:r>
      </w:fldSimple>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jc w:val="center"/>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jc w:val="center"/>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jc w:val="center"/>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jc w:val="center"/>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jc w:val="center"/>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jc w:val="center"/>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jc w:val="center"/>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jc w:val="center"/>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jc w:val="center"/>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jc w:val="center"/>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jc w:val="center"/>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5B4872">
        <w:trPr>
          <w:trHeight w:hRule="exact" w:val="400"/>
          <w:jc w:val="center"/>
        </w:trPr>
        <w:tc>
          <w:tcPr>
            <w:tcW w:w="2552" w:type="dxa"/>
            <w:vAlign w:val="center"/>
          </w:tcPr>
          <w:p w14:paraId="186E90DC" w14:textId="3704B89D" w:rsidR="008D0296" w:rsidRDefault="008D0296" w:rsidP="00A6235C">
            <w:pPr>
              <w:pStyle w:val="mathTYPE"/>
              <w:jc w:val="center"/>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jc w:val="center"/>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jc w:val="center"/>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2pt;height:14pt" o:ole="">
            <v:imagedata r:id="rId220" o:title=""/>
          </v:shape>
          <o:OLEObject Type="Embed" ProgID="Equation.DSMT4" ShapeID="_x0000_i1126" DrawAspect="Content" ObjectID="_1801641429" r:id="rId221"/>
        </w:object>
      </w:r>
      <w:r w:rsidRPr="00842780">
        <w:t>与输入矩阵</w:t>
      </w:r>
      <w:r w:rsidR="005E67E1" w:rsidRPr="00842780">
        <w:object w:dxaOrig="260" w:dyaOrig="279" w14:anchorId="77C2EBC8">
          <v:shape id="_x0000_i1127" type="#_x0000_t75" style="width:13.2pt;height:14pt" o:ole="">
            <v:imagedata r:id="rId222" o:title=""/>
          </v:shape>
          <o:OLEObject Type="Embed" ProgID="Equation.DSMT4" ShapeID="_x0000_i1127" DrawAspect="Content" ObjectID="_1801641430" r:id="rId223"/>
        </w:object>
      </w:r>
      <w:r w:rsidRPr="00842780">
        <w:rPr>
          <w:rFonts w:hint="eastAsia"/>
        </w:rPr>
        <w:t>的数值解分别为：</w:t>
      </w:r>
    </w:p>
    <w:p w14:paraId="50352A62" w14:textId="5E78CE55" w:rsidR="00D1435A" w:rsidRDefault="001B6E1A" w:rsidP="0016540B">
      <w:pPr>
        <w:pStyle w:val="mathTYPE"/>
      </w:pPr>
      <w:r>
        <w:tab/>
      </w:r>
      <w:r w:rsidR="005E67E1" w:rsidRPr="0016540B">
        <w:object w:dxaOrig="6380" w:dyaOrig="4180" w14:anchorId="0C615DD9">
          <v:shape id="_x0000_i1128" type="#_x0000_t75" style="width:319.6pt;height:209.2pt" o:ole="">
            <v:imagedata r:id="rId224" o:title=""/>
          </v:shape>
          <o:OLEObject Type="Embed" ProgID="Equation.DSMT4" ShapeID="_x0000_i1128" DrawAspect="Content" ObjectID="_1801641431"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1" w:name="ZEqnNum654339"/>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4</w:instrText>
        </w:r>
      </w:fldSimple>
      <w:r w:rsidR="00572B9B">
        <w:instrText>)</w:instrText>
      </w:r>
      <w:bookmarkEnd w:id="11"/>
      <w:r w:rsidR="00572B9B">
        <w:fldChar w:fldCharType="end"/>
      </w:r>
    </w:p>
    <w:p w14:paraId="3E615C6A" w14:textId="73105FAC" w:rsidR="00EC1AF2" w:rsidRPr="001967E9" w:rsidRDefault="00EC1AF2" w:rsidP="0016540B">
      <w:pPr>
        <w:pStyle w:val="mathTYPE"/>
      </w:pPr>
      <w:r>
        <w:tab/>
      </w:r>
      <w:r w:rsidR="005E67E1" w:rsidRPr="0016540B">
        <w:object w:dxaOrig="4620" w:dyaOrig="4180" w14:anchorId="6B22CF08">
          <v:shape id="_x0000_i1129" type="#_x0000_t75" style="width:232pt;height:209.2pt" o:ole="">
            <v:imagedata r:id="rId226" o:title=""/>
          </v:shape>
          <o:OLEObject Type="Embed" ProgID="Equation.DSMT4" ShapeID="_x0000_i1129" DrawAspect="Content" ObjectID="_1801641432"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132086"/>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5</w:instrText>
        </w:r>
      </w:fldSimple>
      <w:r w:rsidR="00572B9B">
        <w:instrText>)</w:instrText>
      </w:r>
      <w:bookmarkEnd w:id="12"/>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w:t>
      </w:r>
      <w:r w:rsidRPr="00842780">
        <w:lastRenderedPageBreak/>
        <w:t>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2pt;height:14pt" o:ole="">
            <v:imagedata r:id="rId228" o:title=""/>
          </v:shape>
          <o:OLEObject Type="Embed" ProgID="Equation.DSMT4" ShapeID="_x0000_i1130" DrawAspect="Content" ObjectID="_1801641433" r:id="rId229"/>
        </w:object>
      </w:r>
      <w:r w:rsidR="000B1D70" w:rsidRPr="00842780">
        <w:t>与输入矩阵</w:t>
      </w:r>
      <w:r w:rsidR="005E67E1" w:rsidRPr="00842780">
        <w:object w:dxaOrig="260" w:dyaOrig="279" w14:anchorId="2A4183A0">
          <v:shape id="_x0000_i1131" type="#_x0000_t75" style="width:13.2pt;height:14pt" o:ole="">
            <v:imagedata r:id="rId230" o:title=""/>
          </v:shape>
          <o:OLEObject Type="Embed" ProgID="Equation.DSMT4" ShapeID="_x0000_i1131" DrawAspect="Content" ObjectID="_1801641434" r:id="rId231"/>
        </w:object>
      </w:r>
      <w:r w:rsidR="000B1D70" w:rsidRPr="00842780">
        <w:t>构造一个可控性矩阵，通过判断该矩阵的秩是否达到状态维数</w:t>
      </w:r>
      <w:r w:rsidR="005E67E1" w:rsidRPr="00842780">
        <w:object w:dxaOrig="220" w:dyaOrig="240" w14:anchorId="2F5E2F24">
          <v:shape id="_x0000_i1132" type="#_x0000_t75" style="width:11.2pt;height:12pt" o:ole="">
            <v:imagedata r:id="rId232" o:title=""/>
          </v:shape>
          <o:OLEObject Type="Embed" ProgID="Equation.DSMT4" ShapeID="_x0000_i1132" DrawAspect="Content" ObjectID="_1801641435" r:id="rId233"/>
        </w:object>
      </w:r>
      <w:r w:rsidR="000B1D70" w:rsidRPr="00842780">
        <w:t>来确定系统是否可控。</w:t>
      </w:r>
      <w:r w:rsidR="00564E21" w:rsidRPr="00842780">
        <w:rPr>
          <w:rFonts w:hint="eastAsia"/>
        </w:rPr>
        <w:t>定义系统的可控矩阵为：</w:t>
      </w:r>
    </w:p>
    <w:p w14:paraId="7DD73DB4" w14:textId="4B83F10D" w:rsidR="00564E21" w:rsidRPr="00682B28" w:rsidRDefault="00564E21" w:rsidP="00682B28">
      <w:pPr>
        <w:pStyle w:val="mathTYPE"/>
      </w:pPr>
      <w:r w:rsidRPr="00682B28">
        <w:tab/>
      </w:r>
      <w:r w:rsidR="005E67E1" w:rsidRPr="00682B28">
        <w:object w:dxaOrig="3440" w:dyaOrig="420" w14:anchorId="76856C90">
          <v:shape id="_x0000_i1133" type="#_x0000_t75" style="width:172pt;height:21.2pt" o:ole="">
            <v:imagedata r:id="rId234" o:title=""/>
          </v:shape>
          <o:OLEObject Type="Embed" ProgID="Equation.DSMT4" ShapeID="_x0000_i1133" DrawAspect="Content" ObjectID="_1801641436"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838697"/>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6</w:instrText>
        </w:r>
      </w:fldSimple>
      <w:r w:rsidR="00572B9B">
        <w:instrText>)</w:instrText>
      </w:r>
      <w:bookmarkEnd w:id="13"/>
      <w:r w:rsidR="00572B9B">
        <w:fldChar w:fldCharType="end"/>
      </w:r>
    </w:p>
    <w:p w14:paraId="477BEF9F" w14:textId="241F7A81"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2pt;height:14pt" o:ole="">
            <v:imagedata r:id="rId236" o:title=""/>
          </v:shape>
          <o:OLEObject Type="Embed" ProgID="Equation.DSMT4" ShapeID="_x0000_i1134" DrawAspect="Content" ObjectID="_1801641437" r:id="rId237"/>
        </w:object>
      </w:r>
      <w:r w:rsidRPr="00842780">
        <w:rPr>
          <w:rFonts w:hint="eastAsia"/>
        </w:rPr>
        <w:t>、</w:t>
      </w:r>
      <w:r w:rsidR="005E67E1" w:rsidRPr="00842780">
        <w:object w:dxaOrig="260" w:dyaOrig="279" w14:anchorId="5D644041">
          <v:shape id="_x0000_i1135" type="#_x0000_t75" style="width:13.2pt;height:14pt" o:ole="">
            <v:imagedata r:id="rId238" o:title=""/>
          </v:shape>
          <o:OLEObject Type="Embed" ProgID="Equation.DSMT4" ShapeID="_x0000_i1135" DrawAspect="Content" ObjectID="_1801641438"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fldSimple w:instr=" REF ZEqnNum654339 \* Charformat \! \* MERGEFORMAT ">
        <w:r w:rsidR="00572B9B">
          <w:instrText>(3.14)</w:instrText>
        </w:r>
      </w:fldSimple>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fldSimple w:instr=" REF ZEqnNum132086 \* Charformat \! \* MERGEFORMAT ">
        <w:r w:rsidR="00572B9B">
          <w:instrText>(3.15)</w:instrText>
        </w:r>
      </w:fldSimple>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fldSimple w:instr=" REF ZEqnNum838697 \* Charformat \! \* MERGEFORMAT ">
        <w:r w:rsidR="00572B9B">
          <w:instrText>(3.16)</w:instrText>
        </w:r>
      </w:fldSimple>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70pt;height:15.6pt" o:ole="">
            <v:imagedata r:id="rId240" o:title=""/>
          </v:shape>
          <o:OLEObject Type="Embed" ProgID="Equation.DSMT4" ShapeID="_x0000_i1136" DrawAspect="Content" ObjectID="_1801641439"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1641440" r:id="rId243"/>
        </w:object>
      </w:r>
      <w:r w:rsidR="000E783C" w:rsidRPr="00842780">
        <w:t>满</w:t>
      </w:r>
      <w:proofErr w:type="gramStart"/>
      <w:r w:rsidR="000E783C" w:rsidRPr="00842780">
        <w:t>秩</w:t>
      </w:r>
      <w:proofErr w:type="gramEnd"/>
      <w:r w:rsidR="000E783C" w:rsidRPr="00842780">
        <w:t>，也就是：</w:t>
      </w:r>
    </w:p>
    <w:p w14:paraId="7E070F63" w14:textId="0AE3A85F" w:rsidR="000E783C" w:rsidRDefault="000E783C" w:rsidP="00682B28">
      <w:pPr>
        <w:pStyle w:val="mathTYPE"/>
      </w:pPr>
      <w:r>
        <w:tab/>
      </w:r>
      <w:r w:rsidR="005E67E1" w:rsidRPr="005E67E1">
        <w:rPr>
          <w:position w:val="-10"/>
        </w:rPr>
        <w:object w:dxaOrig="1480" w:dyaOrig="340" w14:anchorId="6E477DF9">
          <v:shape id="_x0000_i1138" type="#_x0000_t75" style="width:74pt;height:17.2pt" o:ole="">
            <v:imagedata r:id="rId244" o:title=""/>
          </v:shape>
          <o:OLEObject Type="Embed" ProgID="Equation.DSMT4" ShapeID="_x0000_i1138" DrawAspect="Content" ObjectID="_1801641441"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7</w:instrText>
        </w:r>
      </w:fldSimple>
      <w:r w:rsidR="00572B9B">
        <w:instrText>)</w:instrText>
      </w:r>
      <w:r w:rsidR="00572B9B">
        <w:fldChar w:fldCharType="end"/>
      </w:r>
    </w:p>
    <w:p w14:paraId="1FE8EF23" w14:textId="6FD97D15"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572B9B">
        <w:rPr>
          <w:rFonts w:hint="eastAsia"/>
        </w:rPr>
        <w:t>图</w:t>
      </w:r>
      <w:r w:rsidR="00572B9B">
        <w:rPr>
          <w:rFonts w:hint="eastAsia"/>
        </w:rPr>
        <w:t xml:space="preserve"> </w:t>
      </w:r>
      <w:r w:rsidR="00572B9B">
        <w:rPr>
          <w:noProof/>
        </w:rPr>
        <w:t>3</w:t>
      </w:r>
      <w:r w:rsidR="00572B9B">
        <w:t>.</w:t>
      </w:r>
      <w:r w:rsidR="00572B9B">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5E4A9337" w:rsidR="006C55F2" w:rsidRPr="00B613F4" w:rsidRDefault="006C55F2" w:rsidP="00B613F4">
      <w:pPr>
        <w:pStyle w:val="af4"/>
      </w:pPr>
      <w:bookmarkStart w:id="14" w:name="_Ref190766441"/>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2</w:t>
      </w:r>
      <w:r w:rsidR="0030785C">
        <w:fldChar w:fldCharType="end"/>
      </w:r>
      <w:bookmarkEnd w:id="14"/>
      <w:r w:rsidRPr="00B613F4">
        <w:rPr>
          <w:rFonts w:hint="eastAsia"/>
        </w:rPr>
        <w:t>可控矩阵</w:t>
      </w:r>
      <w:r w:rsidRPr="00B613F4">
        <w:rPr>
          <w:rFonts w:hint="eastAsia"/>
        </w:rPr>
        <w:t>SVD</w:t>
      </w:r>
      <w:r w:rsidRPr="00B613F4">
        <w:rPr>
          <w:rFonts w:hint="eastAsia"/>
        </w:rPr>
        <w:t>图</w:t>
      </w:r>
    </w:p>
    <w:p w14:paraId="1AE2BDF5" w14:textId="5AC583CD" w:rsidR="0073691F" w:rsidRPr="00B613F4" w:rsidRDefault="006C55F2" w:rsidP="00B613F4">
      <w:pPr>
        <w:pStyle w:val="af4"/>
      </w:pPr>
      <w:r w:rsidRPr="00B613F4">
        <w:t xml:space="preserve">Fig. </w:t>
      </w:r>
      <w:fldSimple w:instr=" STYLEREF 1 \s ">
        <w:r w:rsidR="0030785C">
          <w:rPr>
            <w:noProof/>
          </w:rPr>
          <w:t>3</w:t>
        </w:r>
      </w:fldSimple>
      <w:r w:rsidR="0030785C">
        <w:t>.</w:t>
      </w:r>
      <w:fldSimple w:instr=" SEQ Fig. \* ARABIC \s 1 ">
        <w:r w:rsidR="0030785C">
          <w:rPr>
            <w:noProof/>
          </w:rPr>
          <w:t>2</w:t>
        </w:r>
      </w:fldSimple>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2pt;height:12pt" o:ole="">
            <v:imagedata r:id="rId247" o:title=""/>
          </v:shape>
          <o:OLEObject Type="Embed" ProgID="Equation.DSMT4" ShapeID="_x0000_i1139" DrawAspect="Content" ObjectID="_1801641442" r:id="rId248"/>
        </w:object>
      </w:r>
      <w:r w:rsidRPr="00842780">
        <w:rPr>
          <w:rFonts w:hint="eastAsia"/>
        </w:rPr>
        <w:t>，使得系统达到稳定状态，并且对于代价函数：</w:t>
      </w:r>
    </w:p>
    <w:p w14:paraId="2A4D256F" w14:textId="382E49E9" w:rsidR="00FC0CA2" w:rsidRPr="00682B28" w:rsidRDefault="00FC0CA2" w:rsidP="00682B28">
      <w:pPr>
        <w:pStyle w:val="mathTYPE"/>
      </w:pPr>
      <w:r w:rsidRPr="00682B28">
        <w:tab/>
      </w:r>
      <w:r w:rsidR="005E67E1" w:rsidRPr="00682B28">
        <w:object w:dxaOrig="2760" w:dyaOrig="820" w14:anchorId="18204EC3">
          <v:shape id="_x0000_i1140" type="#_x0000_t75" style="width:138pt;height:41.2pt" o:ole="">
            <v:imagedata r:id="rId249" o:title=""/>
          </v:shape>
          <o:OLEObject Type="Embed" ProgID="Equation.DSMT4" ShapeID="_x0000_i1140" DrawAspect="Content" ObjectID="_1801641443"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8</w:instrText>
        </w:r>
      </w:fldSimple>
      <w:r w:rsidR="00572B9B">
        <w:instrText>)</w:instrText>
      </w:r>
      <w:r w:rsidR="00572B9B">
        <w:fldChar w:fldCharType="end"/>
      </w:r>
    </w:p>
    <w:p w14:paraId="2C688B7C" w14:textId="6D864FEA"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141" type="#_x0000_t75" style="width:34pt;height:17.2pt" o:ole="">
            <v:imagedata r:id="rId251" o:title=""/>
          </v:shape>
          <o:OLEObject Type="Embed" ProgID="Equation.DSMT4" ShapeID="_x0000_i1141" DrawAspect="Content" ObjectID="_1801641444" r:id="rId252"/>
        </w:object>
      </w:r>
      <w:r w:rsidRPr="00842780">
        <w:rPr>
          <w:rFonts w:hint="eastAsia"/>
        </w:rPr>
        <w:t>，是状态权重矩阵，反应了我们对状态</w:t>
      </w:r>
      <w:r w:rsidRPr="00842780">
        <w:t>偏离零的惩罚</w:t>
      </w:r>
      <w:r w:rsidRPr="00842780">
        <w:rPr>
          <w:rFonts w:hint="eastAsia"/>
        </w:rPr>
        <w:t>。</w:t>
      </w:r>
      <w:r w:rsidRPr="00842780">
        <w:rPr>
          <w:rFonts w:hint="eastAsia"/>
        </w:rPr>
        <w:t xml:space="preserve"> </w:t>
      </w:r>
      <w:r w:rsidR="005E67E1" w:rsidRPr="00842780">
        <w:object w:dxaOrig="660" w:dyaOrig="300" w14:anchorId="5B103DAF">
          <v:shape id="_x0000_i1142" type="#_x0000_t75" style="width:33.2pt;height:15.6pt" o:ole="">
            <v:imagedata r:id="rId253" o:title=""/>
          </v:shape>
          <o:OLEObject Type="Embed" ProgID="Equation.DSMT4" ShapeID="_x0000_i1142" DrawAspect="Content" ObjectID="_1801641445" r:id="rId254"/>
        </w:object>
      </w:r>
      <w:r w:rsidRPr="00842780">
        <w:rPr>
          <w:rFonts w:hint="eastAsia"/>
        </w:rPr>
        <w:t>，</w:t>
      </w:r>
      <w:r w:rsidRPr="00842780">
        <w:t>是控制权重矩阵，反映了我们对使用控制输入的惩罚</w:t>
      </w:r>
      <w:r w:rsidRPr="00842780">
        <w:rPr>
          <w:rFonts w:hint="eastAsia"/>
        </w:rPr>
        <w:t>。为了最小化代价函数</w:t>
      </w:r>
      <w:r w:rsidR="005E67E1" w:rsidRPr="00842780">
        <w:object w:dxaOrig="260" w:dyaOrig="300" w14:anchorId="34663DA7">
          <v:shape id="_x0000_i1143" type="#_x0000_t75" style="width:13.2pt;height:15.6pt" o:ole="">
            <v:imagedata r:id="rId255" o:title=""/>
          </v:shape>
          <o:OLEObject Type="Embed" ProgID="Equation.DSMT4" ShapeID="_x0000_i1143" DrawAspect="Content" ObjectID="_1801641446" r:id="rId256"/>
        </w:object>
      </w:r>
      <w:r w:rsidRPr="00842780">
        <w:rPr>
          <w:rFonts w:hint="eastAsia"/>
        </w:rPr>
        <w:t>，</w:t>
      </w:r>
      <w:r w:rsidRPr="00842780">
        <w:t>我们引入动态规划中的</w:t>
      </w:r>
      <w:r w:rsidRPr="00842780">
        <w:t>Hamilton-Jacobi-Bellman (HJB)</w:t>
      </w:r>
      <w:r w:rsidRPr="00842780">
        <w:t>方程</w:t>
      </w:r>
      <w:r w:rsidR="00C00E97" w:rsidRPr="00842780">
        <w:rPr>
          <w:rFonts w:hint="eastAsia"/>
        </w:rPr>
        <w:t>：</w:t>
      </w:r>
    </w:p>
    <w:p w14:paraId="61E9CBE7" w14:textId="004208D7" w:rsidR="00C00E97" w:rsidRPr="00682B28" w:rsidRDefault="00C00E97" w:rsidP="00682B28">
      <w:pPr>
        <w:pStyle w:val="mathTYPE"/>
      </w:pPr>
      <w:r w:rsidRPr="00682B28">
        <w:tab/>
      </w:r>
      <w:r w:rsidR="005E67E1" w:rsidRPr="00682B28">
        <w:object w:dxaOrig="2580" w:dyaOrig="700" w14:anchorId="6976C194">
          <v:shape id="_x0000_i1144" type="#_x0000_t75" style="width:129.2pt;height:35.2pt" o:ole="">
            <v:imagedata r:id="rId257" o:title=""/>
          </v:shape>
          <o:OLEObject Type="Embed" ProgID="Equation.DSMT4" ShapeID="_x0000_i1144" DrawAspect="Content" ObjectID="_1801641447"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225745"/>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9</w:instrText>
        </w:r>
      </w:fldSimple>
      <w:r w:rsidR="00572B9B">
        <w:instrText>)</w:instrText>
      </w:r>
      <w:bookmarkEnd w:id="15"/>
      <w:r w:rsidR="00572B9B">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2pt" o:ole="">
            <v:imagedata r:id="rId259" o:title=""/>
          </v:shape>
          <o:OLEObject Type="Embed" ProgID="Equation.DSMT4" ShapeID="_x0000_i1145" DrawAspect="Content" ObjectID="_1801641448" r:id="rId260"/>
        </w:object>
      </w:r>
      <w:r w:rsidRPr="00C00E97">
        <w:t>通常选取二次型形式：</w:t>
      </w:r>
    </w:p>
    <w:p w14:paraId="73113961" w14:textId="6205C4B2" w:rsidR="00C00E97" w:rsidRPr="00682B28" w:rsidRDefault="00C00E97" w:rsidP="00682B28">
      <w:pPr>
        <w:pStyle w:val="mathTYPE"/>
      </w:pPr>
      <w:r w:rsidRPr="00682B28">
        <w:tab/>
      </w:r>
      <w:r w:rsidR="005E67E1" w:rsidRPr="00682B28">
        <w:object w:dxaOrig="1480" w:dyaOrig="400" w14:anchorId="3EC62404">
          <v:shape id="_x0000_i1146" type="#_x0000_t75" style="width:74pt;height:20pt" o:ole="">
            <v:imagedata r:id="rId261" o:title=""/>
          </v:shape>
          <o:OLEObject Type="Embed" ProgID="Equation.DSMT4" ShapeID="_x0000_i1146" DrawAspect="Content" ObjectID="_1801641449"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813778"/>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0</w:instrText>
        </w:r>
      </w:fldSimple>
      <w:r w:rsidR="00572B9B">
        <w:instrText>)</w:instrText>
      </w:r>
      <w:bookmarkEnd w:id="16"/>
      <w:r w:rsidR="00572B9B">
        <w:fldChar w:fldCharType="end"/>
      </w:r>
    </w:p>
    <w:p w14:paraId="6C973DB7" w14:textId="0D4568D1"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70pt;height:15.6pt" o:ole="">
            <v:imagedata r:id="rId263" o:title=""/>
          </v:shape>
          <o:OLEObject Type="Embed" ProgID="Equation.DSMT4" ShapeID="_x0000_i1147" DrawAspect="Content" ObjectID="_1801641450"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572B9B" w:rsidRPr="00572B9B">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572B9B">
          <w:instrText>(3.19)</w:instrText>
        </w:r>
      </w:fldSimple>
      <w:r>
        <w:fldChar w:fldCharType="end"/>
      </w:r>
      <w:r>
        <w:rPr>
          <w:rFonts w:hint="eastAsia"/>
        </w:rPr>
        <w:t>得：</w:t>
      </w:r>
    </w:p>
    <w:p w14:paraId="2B61B323" w14:textId="53732F6D" w:rsidR="00C00E97" w:rsidRPr="00682B28" w:rsidRDefault="00C00E97" w:rsidP="00682B28">
      <w:pPr>
        <w:pStyle w:val="mathTYPE"/>
      </w:pPr>
      <w:r w:rsidRPr="00682B28">
        <w:tab/>
      </w:r>
      <w:r w:rsidR="005E67E1" w:rsidRPr="00682B28">
        <w:object w:dxaOrig="6259" w:dyaOrig="400" w14:anchorId="095888AA">
          <v:shape id="_x0000_i1148" type="#_x0000_t75" style="width:313.2pt;height:20pt" o:ole="">
            <v:imagedata r:id="rId265" o:title=""/>
          </v:shape>
          <o:OLEObject Type="Embed" ProgID="Equation.DSMT4" ShapeID="_x0000_i1148" DrawAspect="Content" ObjectID="_1801641451"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2pt;height:12pt" o:ole="">
            <v:imagedata r:id="rId267" o:title=""/>
          </v:shape>
          <o:OLEObject Type="Embed" ProgID="Equation.DSMT4" ShapeID="_x0000_i1149" DrawAspect="Content" ObjectID="_1801641452" r:id="rId268"/>
        </w:object>
      </w:r>
      <w:r w:rsidRPr="00842780">
        <w:t>求导</w:t>
      </w:r>
      <w:r w:rsidRPr="00842780">
        <w:rPr>
          <w:rFonts w:hint="eastAsia"/>
        </w:rPr>
        <w:t>求得：</w:t>
      </w:r>
    </w:p>
    <w:p w14:paraId="2ACB4E0D" w14:textId="1C27A80D" w:rsidR="00C00E97" w:rsidRDefault="00C00E97" w:rsidP="00682B28">
      <w:pPr>
        <w:pStyle w:val="mathTYPE"/>
      </w:pPr>
      <w:r>
        <w:tab/>
      </w:r>
      <w:r w:rsidR="005E67E1" w:rsidRPr="005E67E1">
        <w:rPr>
          <w:position w:val="-6"/>
        </w:rPr>
        <w:object w:dxaOrig="1660" w:dyaOrig="360" w14:anchorId="2C6088A5">
          <v:shape id="_x0000_i1150" type="#_x0000_t75" style="width:83.2pt;height:18pt" o:ole="">
            <v:imagedata r:id="rId269" o:title=""/>
          </v:shape>
          <o:OLEObject Type="Embed" ProgID="Equation.DSMT4" ShapeID="_x0000_i1150" DrawAspect="Content" ObjectID="_1801641453"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6pt;height:14pt" o:ole="">
            <v:imagedata r:id="rId271" o:title=""/>
          </v:shape>
          <o:OLEObject Type="Embed" ProgID="Equation.DSMT4" ShapeID="_x0000_i1151" DrawAspect="Content" ObjectID="_1801641454" r:id="rId272"/>
        </w:object>
      </w:r>
      <w:r w:rsidRPr="00842780">
        <w:rPr>
          <w:rFonts w:hint="eastAsia"/>
        </w:rPr>
        <w:t>：</w:t>
      </w:r>
    </w:p>
    <w:p w14:paraId="3F7BD64A" w14:textId="557C1E30"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2pt" o:ole="">
            <v:imagedata r:id="rId273" o:title=""/>
          </v:shape>
          <o:OLEObject Type="Embed" ProgID="Equation.DSMT4" ShapeID="_x0000_i1152" DrawAspect="Content" ObjectID="_1801641455"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6pt;height:14pt" o:ole="">
            <v:imagedata r:id="rId275" o:title=""/>
          </v:shape>
          <o:OLEObject Type="Embed" ProgID="Equation.DSMT4" ShapeID="_x0000_i1153" DrawAspect="Content" ObjectID="_1801641456" r:id="rId276"/>
        </w:object>
      </w:r>
      <w:r w:rsidRPr="00842780">
        <w:t>，需要求解矩阵</w:t>
      </w:r>
      <w:r w:rsidR="005E67E1" w:rsidRPr="00842780">
        <w:object w:dxaOrig="260" w:dyaOrig="279" w14:anchorId="31103FC5">
          <v:shape id="_x0000_i1154" type="#_x0000_t75" style="width:13.2pt;height:14pt" o:ole="">
            <v:imagedata r:id="rId277" o:title=""/>
          </v:shape>
          <o:OLEObject Type="Embed" ProgID="Equation.DSMT4" ShapeID="_x0000_i1154" DrawAspect="Content" ObjectID="_1801641457"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61ECA7F9" w:rsidR="00FC0CA2" w:rsidRPr="00682B28" w:rsidRDefault="00FC0CA2" w:rsidP="00682B28">
      <w:pPr>
        <w:pStyle w:val="mathTYPE"/>
      </w:pPr>
      <w:r w:rsidRPr="00682B28">
        <w:tab/>
      </w:r>
      <w:r w:rsidR="005E67E1" w:rsidRPr="00682B28">
        <w:object w:dxaOrig="3500" w:dyaOrig="400" w14:anchorId="4428DA34">
          <v:shape id="_x0000_i1155" type="#_x0000_t75" style="width:175.2pt;height:20pt" o:ole="">
            <v:imagedata r:id="rId279" o:title=""/>
          </v:shape>
          <o:OLEObject Type="Embed" ProgID="Equation.DSMT4" ShapeID="_x0000_i1155" DrawAspect="Content" ObjectID="_1801641458"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2pt;height:14pt" o:ole="">
            <v:imagedata r:id="rId281" o:title=""/>
          </v:shape>
          <o:OLEObject Type="Embed" ProgID="Equation.DSMT4" ShapeID="_x0000_i1156" DrawAspect="Content" ObjectID="_1801641459" r:id="rId282"/>
        </w:object>
      </w:r>
      <w:r w:rsidRPr="00842780">
        <w:rPr>
          <w:rFonts w:hint="eastAsia"/>
        </w:rPr>
        <w:t>，即可得到最优控制律。</w:t>
      </w:r>
    </w:p>
    <w:p w14:paraId="26C70268" w14:textId="24CF910D" w:rsidR="00C55C1A" w:rsidRPr="00842780" w:rsidRDefault="00C55C1A" w:rsidP="00682B28">
      <w:pPr>
        <w:ind w:firstLine="480"/>
      </w:pPr>
      <w:r w:rsidRPr="00842780">
        <w:rPr>
          <w:rFonts w:hint="eastAsia"/>
        </w:rPr>
        <w:t>在平衡控制中，我们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pt" o:ole="">
            <v:imagedata r:id="rId283" o:title=""/>
          </v:shape>
          <o:OLEObject Type="Embed" ProgID="Equation.DSMT4" ShapeID="_x0000_i1157" DrawAspect="Content" ObjectID="_1801641460"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pt" o:ole="">
            <v:imagedata r:id="rId285" o:title=""/>
          </v:shape>
          <o:OLEObject Type="Embed" ProgID="Equation.DSMT4" ShapeID="_x0000_i1158" DrawAspect="Content" ObjectID="_1801641461"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pt" o:ole="">
            <v:imagedata r:id="rId287" o:title=""/>
          </v:shape>
          <o:OLEObject Type="Embed" ProgID="Equation.DSMT4" ShapeID="_x0000_i1159" DrawAspect="Content" ObjectID="_1801641462"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C378467"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7C7D3B36" w:rsidR="00454CB4" w:rsidRPr="00682B28" w:rsidRDefault="00454CB4" w:rsidP="00682B28">
      <w:pPr>
        <w:pStyle w:val="mathTYPE"/>
      </w:pPr>
      <w:r w:rsidRPr="00682B28">
        <w:tab/>
      </w:r>
      <w:r w:rsidR="005E67E1" w:rsidRPr="00682B28">
        <w:object w:dxaOrig="1960" w:dyaOrig="460" w14:anchorId="1A482637">
          <v:shape id="_x0000_i1160" type="#_x0000_t75" style="width:98pt;height:23.2pt" o:ole="">
            <v:imagedata r:id="rId289" o:title=""/>
          </v:shape>
          <o:OLEObject Type="Embed" ProgID="Equation.DSMT4" ShapeID="_x0000_i1160" DrawAspect="Content" ObjectID="_1801641463"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5</w:instrText>
        </w:r>
      </w:fldSimple>
      <w:r w:rsidR="00572B9B">
        <w:instrText>)</w:instrText>
      </w:r>
      <w:r w:rsidR="00572B9B">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pt;height:21.2pt" o:ole="">
            <v:imagedata r:id="rId291" o:title=""/>
          </v:shape>
          <o:OLEObject Type="Embed" ProgID="Equation.DSMT4" ShapeID="_x0000_i1161" DrawAspect="Content" ObjectID="_1801641464" r:id="rId292"/>
        </w:object>
      </w:r>
      <w:r w:rsidRPr="00842780">
        <w:t>和</w:t>
      </w:r>
      <w:r w:rsidR="005E67E1" w:rsidRPr="00842780">
        <w:object w:dxaOrig="380" w:dyaOrig="380" w14:anchorId="3E0461D9">
          <v:shape id="_x0000_i1162" type="#_x0000_t75" style="width:19.2pt;height:19.2pt" o:ole="">
            <v:imagedata r:id="rId293" o:title=""/>
          </v:shape>
          <o:OLEObject Type="Embed" ProgID="Equation.DSMT4" ShapeID="_x0000_i1162" DrawAspect="Content" ObjectID="_1801641465" r:id="rId294"/>
        </w:object>
      </w:r>
      <w:r w:rsidRPr="00842780">
        <w:t>分别为比例增益和微分增益，</w:t>
      </w:r>
      <w:r w:rsidR="005E67E1" w:rsidRPr="00842780">
        <w:object w:dxaOrig="220" w:dyaOrig="340" w14:anchorId="1E29CB50">
          <v:shape id="_x0000_i1163" type="#_x0000_t75" style="width:11.2pt;height:17.2pt" o:ole="">
            <v:imagedata r:id="rId295" o:title=""/>
          </v:shape>
          <o:OLEObject Type="Embed" ProgID="Equation.DSMT4" ShapeID="_x0000_i1163" DrawAspect="Content" ObjectID="_1801641466" r:id="rId296"/>
        </w:object>
      </w:r>
      <w:r w:rsidRPr="00842780">
        <w:t>和</w:t>
      </w:r>
      <w:r w:rsidR="005E67E1" w:rsidRPr="00842780">
        <w:object w:dxaOrig="220" w:dyaOrig="400" w14:anchorId="6BDA6079">
          <v:shape id="_x0000_i1164" type="#_x0000_t75" style="width:11.2pt;height:20pt" o:ole="">
            <v:imagedata r:id="rId297" o:title=""/>
          </v:shape>
          <o:OLEObject Type="Embed" ProgID="Equation.DSMT4" ShapeID="_x0000_i1164" DrawAspect="Content" ObjectID="_1801641467"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24966D91" w:rsidR="00781D4C" w:rsidRPr="00682B28" w:rsidRDefault="00781D4C" w:rsidP="00682B28">
      <w:pPr>
        <w:pStyle w:val="mathTYPE"/>
      </w:pPr>
      <w:r w:rsidRPr="00682B28">
        <w:tab/>
      </w:r>
      <w:r w:rsidR="005E67E1" w:rsidRPr="00682B28">
        <w:object w:dxaOrig="1920" w:dyaOrig="420" w14:anchorId="1F5F5265">
          <v:shape id="_x0000_i1165" type="#_x0000_t75" style="width:96pt;height:21.2pt" o:ole="">
            <v:imagedata r:id="rId299" o:title=""/>
          </v:shape>
          <o:OLEObject Type="Embed" ProgID="Equation.DSMT4" ShapeID="_x0000_i1165" DrawAspect="Content" ObjectID="_1801641468"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pt;height:21.2pt" o:ole="">
            <v:imagedata r:id="rId301" o:title=""/>
          </v:shape>
          <o:OLEObject Type="Embed" ProgID="Equation.DSMT4" ShapeID="_x0000_i1166" DrawAspect="Content" ObjectID="_1801641469"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2pt" o:ole="">
            <v:imagedata r:id="rId303" o:title=""/>
          </v:shape>
          <o:OLEObject Type="Embed" ProgID="Equation.DSMT4" ShapeID="_x0000_i1167" DrawAspect="Content" ObjectID="_1801641470"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168" type="#_x0000_t75" style="width:37.2pt;height:19.2pt" o:ole="">
            <v:imagedata r:id="rId305" o:title=""/>
          </v:shape>
          <o:OLEObject Type="Embed" ProgID="Equation.DSMT4" ShapeID="_x0000_i1168" DrawAspect="Content" ObjectID="_1801641471" r:id="rId306"/>
        </w:object>
      </w:r>
      <w:r w:rsidR="001C2E8A" w:rsidRPr="00366EE5">
        <w:rPr>
          <w:rFonts w:hint="eastAsia"/>
        </w:rPr>
        <w:t>，地面的反作用力</w:t>
      </w:r>
      <w:r w:rsidR="005E67E1" w:rsidRPr="00366EE5">
        <w:object w:dxaOrig="800" w:dyaOrig="380" w14:anchorId="68432A52">
          <v:shape id="_x0000_i1169" type="#_x0000_t75" style="width:40pt;height:19.2pt" o:ole="">
            <v:imagedata r:id="rId307" o:title=""/>
          </v:shape>
          <o:OLEObject Type="Embed" ProgID="Equation.DSMT4" ShapeID="_x0000_i1169" DrawAspect="Content" ObjectID="_1801641472"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7BB70C28" w:rsidR="001C2E8A" w:rsidRPr="00682B28" w:rsidRDefault="001C2E8A" w:rsidP="00682B28">
      <w:pPr>
        <w:pStyle w:val="mathTYPE"/>
      </w:pPr>
      <w:r w:rsidRPr="00682B28">
        <w:tab/>
      </w:r>
      <w:r w:rsidR="005E67E1" w:rsidRPr="00682B28">
        <w:object w:dxaOrig="1420" w:dyaOrig="420" w14:anchorId="118E6743">
          <v:shape id="_x0000_i1170" type="#_x0000_t75" style="width:71.2pt;height:21.2pt" o:ole="">
            <v:imagedata r:id="rId309" o:title=""/>
          </v:shape>
          <o:OLEObject Type="Embed" ProgID="Equation.DSMT4" ShapeID="_x0000_i1170" DrawAspect="Content" ObjectID="_1801641473"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pt;height:19.2pt" o:ole="">
            <v:imagedata r:id="rId311" o:title=""/>
          </v:shape>
          <o:OLEObject Type="Embed" ProgID="Equation.DSMT4" ShapeID="_x0000_i1171" DrawAspect="Content" ObjectID="_1801641474" r:id="rId312"/>
        </w:object>
      </w:r>
      <w:r w:rsidRPr="00842780">
        <w:rPr>
          <w:rFonts w:hint="eastAsia"/>
        </w:rPr>
        <w:t>，并机器人转向半径为</w:t>
      </w:r>
      <w:r w:rsidR="005E67E1" w:rsidRPr="00842780">
        <w:object w:dxaOrig="260" w:dyaOrig="279" w14:anchorId="77CA3EF3">
          <v:shape id="_x0000_i1172" type="#_x0000_t75" style="width:13.2pt;height:14pt" o:ole="">
            <v:imagedata r:id="rId313" o:title=""/>
          </v:shape>
          <o:OLEObject Type="Embed" ProgID="Equation.DSMT4" ShapeID="_x0000_i1172" DrawAspect="Content" ObjectID="_1801641475"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641476"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2pt" o:ole="">
            <v:imagedata r:id="rId317" o:title=""/>
          </v:shape>
          <o:OLEObject Type="Embed" ProgID="Equation.DSMT4" ShapeID="_x0000_i1174" DrawAspect="Content" ObjectID="_1801641477"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0F82F118" w:rsidR="000F1FA4" w:rsidRDefault="000F1FA4" w:rsidP="000F1FA4">
      <w:pPr>
        <w:pStyle w:val="mathTYPE"/>
      </w:pPr>
      <w:r>
        <w:tab/>
      </w:r>
      <w:r>
        <w:object w:dxaOrig="1700" w:dyaOrig="460" w14:anchorId="3BB1FCA5">
          <v:shape id="_x0000_i1175" type="#_x0000_t75" style="width:85.2pt;height:22.8pt" o:ole="">
            <v:imagedata r:id="rId319" o:title=""/>
          </v:shape>
          <o:OLEObject Type="Embed" ProgID="Equation.DSMT4" ShapeID="_x0000_i1175" DrawAspect="Content" ObjectID="_1801641478"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5B5F9930" w:rsidR="00366EE5" w:rsidRDefault="00366EE5" w:rsidP="00366EE5">
      <w:pPr>
        <w:pStyle w:val="mathTYPE"/>
      </w:pPr>
      <w:r>
        <w:tab/>
      </w:r>
      <w:r>
        <w:object w:dxaOrig="2980" w:dyaOrig="460" w14:anchorId="4FB9E397">
          <v:shape id="_x0000_i1176" type="#_x0000_t75" style="width:148.8pt;height:22.8pt" o:ole="">
            <v:imagedata r:id="rId321" o:title=""/>
          </v:shape>
          <o:OLEObject Type="Embed" ProgID="Equation.DSMT4" ShapeID="_x0000_i1176" DrawAspect="Content" ObjectID="_1801641479"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9</w:instrText>
        </w:r>
      </w:fldSimple>
      <w:r w:rsidR="00572B9B">
        <w:instrText>)</w:instrText>
      </w:r>
      <w:r w:rsidR="00572B9B">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pt;height:12pt" o:ole="">
            <v:imagedata r:id="rId323" o:title=""/>
          </v:shape>
          <o:OLEObject Type="Embed" ProgID="Equation.DSMT4" ShapeID="_x0000_i1177" DrawAspect="Content" ObjectID="_1801641480" r:id="rId324"/>
        </w:object>
      </w:r>
      <w:r>
        <w:rPr>
          <w:rFonts w:hint="eastAsia"/>
        </w:rPr>
        <w:t>为机器人质量。</w:t>
      </w:r>
    </w:p>
    <w:p w14:paraId="64DD3624" w14:textId="08EBF2F5"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我们可以得到</w:t>
      </w:r>
      <w:r w:rsidRPr="00366EE5">
        <w:t>ZMP</w:t>
      </w:r>
      <w:r w:rsidRPr="00366EE5">
        <w:t>点的计算公式：</w:t>
      </w:r>
    </w:p>
    <w:p w14:paraId="0893BD09" w14:textId="35ADE939" w:rsidR="00366EE5" w:rsidRDefault="00366EE5" w:rsidP="002F7472">
      <w:pPr>
        <w:pStyle w:val="mathTYPE"/>
      </w:pPr>
      <w:r>
        <w:tab/>
      </w:r>
      <w:r w:rsidR="002F7472">
        <w:object w:dxaOrig="2460" w:dyaOrig="820" w14:anchorId="7A982C55">
          <v:shape id="_x0000_i1178" type="#_x0000_t75" style="width:123.6pt;height:40.8pt" o:ole="">
            <v:imagedata r:id="rId325" o:title=""/>
          </v:shape>
          <o:OLEObject Type="Embed" ProgID="Equation.DSMT4" ShapeID="_x0000_i1178" DrawAspect="Content" ObjectID="_1801641481"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0</w:instrText>
        </w:r>
      </w:fldSimple>
      <w:r w:rsidR="00572B9B">
        <w:instrText>)</w:instrText>
      </w:r>
      <w:r w:rsidR="00572B9B">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2pt" o:ole="">
            <v:imagedata r:id="rId327" o:title=""/>
          </v:shape>
          <o:OLEObject Type="Embed" ProgID="Equation.DSMT4" ShapeID="_x0000_i1179" DrawAspect="Content" ObjectID="_1801641482" r:id="rId328"/>
        </w:object>
      </w:r>
      <w:r w:rsidRPr="002F7472">
        <w:t>是从机器人重心到</w:t>
      </w:r>
      <w:r w:rsidRPr="002F7472">
        <w:t>ZMP</w:t>
      </w:r>
      <w:r w:rsidRPr="002F7472">
        <w:t>点的水平距离</w:t>
      </w:r>
      <w:r>
        <w:rPr>
          <w:rFonts w:hint="eastAsia"/>
        </w:rPr>
        <w:t>。</w:t>
      </w:r>
    </w:p>
    <w:p w14:paraId="6580DE61" w14:textId="65B66E70"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3D4045" w:rsidRPr="003D4045">
        <w:t>我们通过横</w:t>
      </w:r>
      <w:proofErr w:type="gramStart"/>
      <w:r w:rsidR="003D4045" w:rsidRPr="003D4045">
        <w:t>滚角度</w:t>
      </w:r>
      <w:proofErr w:type="gramEnd"/>
      <w:r w:rsidR="003D4045" w:rsidRPr="00842780">
        <w:object w:dxaOrig="220" w:dyaOrig="340" w14:anchorId="0B2830DF">
          <v:shape id="_x0000_i1180" type="#_x0000_t75" style="width:11.2pt;height:17.2pt" o:ole="">
            <v:imagedata r:id="rId295" o:title=""/>
          </v:shape>
          <o:OLEObject Type="Embed" ProgID="Equation.DSMT4" ShapeID="_x0000_i1180" DrawAspect="Content" ObjectID="_1801641483"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2pt;height:14pt" o:ole="">
            <v:imagedata r:id="rId330" o:title=""/>
          </v:shape>
          <o:OLEObject Type="Embed" ProgID="Equation.DSMT4" ShapeID="_x0000_i1181" DrawAspect="Content" ObjectID="_1801641484"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pPr>
        <w:ind w:firstLine="480"/>
      </w:pPr>
      <w:r w:rsidRPr="00F923D0">
        <w:t>为了解决这一问题，我们提出了以下改进措施：</w:t>
      </w:r>
    </w:p>
    <w:p w14:paraId="0C915BC9" w14:textId="7E0D03D4" w:rsidR="00F923D0" w:rsidRPr="00F923D0" w:rsidRDefault="00F923D0" w:rsidP="00F923D0">
      <w:pPr>
        <w:ind w:firstLine="480"/>
      </w:pPr>
      <w:r w:rsidRPr="00F923D0">
        <w:lastRenderedPageBreak/>
        <w:t>首先，我们将站立姿态下的稳定状态重新定义为新的平衡点。在站立状态下，内轮抬升角、机体俯仰角等状态变量的实际数值作为新的零点进行线性化处理。我们对系统状态变量做如下变换：</w:t>
      </w:r>
    </w:p>
    <w:p w14:paraId="21E4CD1A" w14:textId="5466C4E5" w:rsidR="00F923D0" w:rsidRPr="00682B28" w:rsidRDefault="00F923D0" w:rsidP="00682B28">
      <w:pPr>
        <w:pStyle w:val="mathTYPE"/>
      </w:pPr>
      <w:r w:rsidRPr="00682B28">
        <w:tab/>
      </w:r>
      <w:r w:rsidR="005E67E1" w:rsidRPr="00682B28">
        <w:object w:dxaOrig="1180" w:dyaOrig="380" w14:anchorId="5274F72C">
          <v:shape id="_x0000_i1182" type="#_x0000_t75" style="width:59.2pt;height:19.2pt" o:ole="">
            <v:imagedata r:id="rId332" o:title=""/>
          </v:shape>
          <o:OLEObject Type="Embed" ProgID="Equation.DSMT4" ShapeID="_x0000_i1182" DrawAspect="Content" ObjectID="_1801641485"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6pt;height:19.2pt" o:ole="">
            <v:imagedata r:id="rId334" o:title=""/>
          </v:shape>
          <o:OLEObject Type="Embed" ProgID="Equation.DSMT4" ShapeID="_x0000_i1183" DrawAspect="Content" ObjectID="_1801641486"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67B47377" w:rsidR="00F923D0" w:rsidRPr="00682B28" w:rsidRDefault="00F923D0" w:rsidP="00682B28">
      <w:pPr>
        <w:pStyle w:val="mathTYPE"/>
      </w:pPr>
      <w:r w:rsidRPr="00682B28">
        <w:tab/>
      </w:r>
      <w:r w:rsidR="005E67E1" w:rsidRPr="00682B28">
        <w:object w:dxaOrig="1560" w:dyaOrig="420" w14:anchorId="69F62303">
          <v:shape id="_x0000_i1184" type="#_x0000_t75" style="width:78pt;height:21.2pt" o:ole="">
            <v:imagedata r:id="rId336" o:title=""/>
          </v:shape>
          <o:OLEObject Type="Embed" ProgID="Equation.DSMT4" ShapeID="_x0000_i1184" DrawAspect="Content" ObjectID="_1801641487"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2</w:instrText>
        </w:r>
      </w:fldSimple>
      <w:r w:rsidR="00572B9B">
        <w:instrText>)</w:instrText>
      </w:r>
      <w:r w:rsidR="00572B9B">
        <w:fldChar w:fldCharType="end"/>
      </w:r>
    </w:p>
    <w:p w14:paraId="3427D21F" w14:textId="26C6241E"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6pt;height:19.2pt" o:ole="">
            <v:imagedata r:id="rId338" o:title=""/>
          </v:shape>
          <o:OLEObject Type="Embed" ProgID="Equation.DSMT4" ShapeID="_x0000_i1185" DrawAspect="Content" ObjectID="_1801641488" r:id="rId339"/>
        </w:object>
      </w:r>
      <w:r w:rsidRPr="00682B28">
        <w:t>和</w:t>
      </w:r>
      <w:r w:rsidR="005E67E1" w:rsidRPr="00682B28">
        <w:object w:dxaOrig="320" w:dyaOrig="380" w14:anchorId="483DB472">
          <v:shape id="_x0000_i1186" type="#_x0000_t75" style="width:16pt;height:19.2pt" o:ole="">
            <v:imagedata r:id="rId340" o:title=""/>
          </v:shape>
          <o:OLEObject Type="Embed" ProgID="Equation.DSMT4" ShapeID="_x0000_i1186" DrawAspect="Content" ObjectID="_1801641489" r:id="rId341"/>
        </w:object>
      </w:r>
      <w:r w:rsidRPr="00682B28">
        <w:t>是在站立状态下重新计算的系统矩阵和输入矩阵。其次，由于站立状态下的动态特性与坐姿状态有所不同，为了确保控制器能够在两个不同状态下均达到较好的性能，我们需要相应地调整</w:t>
      </w:r>
      <w:r w:rsidRPr="00682B28">
        <w:t>LQR</w:t>
      </w:r>
      <w:r w:rsidRPr="00682B28">
        <w:t>设计中的状态权重矩阵</w:t>
      </w:r>
      <w:r w:rsidR="005E67E1" w:rsidRPr="00682B28">
        <w:object w:dxaOrig="279" w:dyaOrig="340" w14:anchorId="73069175">
          <v:shape id="_x0000_i1187" type="#_x0000_t75" style="width:14pt;height:17.2pt" o:ole="">
            <v:imagedata r:id="rId342" o:title=""/>
          </v:shape>
          <o:OLEObject Type="Embed" ProgID="Equation.DSMT4" ShapeID="_x0000_i1187" DrawAspect="Content" ObjectID="_1801641490" r:id="rId343"/>
        </w:object>
      </w:r>
      <w:r w:rsidRPr="00682B28">
        <w:rPr>
          <w:rFonts w:hint="eastAsia"/>
        </w:rPr>
        <w:t>和</w:t>
      </w:r>
      <w:r w:rsidRPr="00682B28">
        <w:t>输入权重矩阵</w:t>
      </w:r>
      <w:r w:rsidR="005E67E1" w:rsidRPr="00682B28">
        <w:object w:dxaOrig="260" w:dyaOrig="279" w14:anchorId="765FAFEA">
          <v:shape id="_x0000_i1188" type="#_x0000_t75" style="width:13.2pt;height:14pt" o:ole="">
            <v:imagedata r:id="rId344" o:title=""/>
          </v:shape>
          <o:OLEObject Type="Embed" ProgID="Equation.DSMT4" ShapeID="_x0000_i1188" DrawAspect="Content" ObjectID="_1801641491"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2pt" o:ole="">
            <v:imagedata r:id="rId346" o:title=""/>
          </v:shape>
          <o:OLEObject Type="Embed" ProgID="Equation.DSMT4" ShapeID="_x0000_i1189" DrawAspect="Content" ObjectID="_1801641492" r:id="rId347"/>
        </w:object>
      </w:r>
      <w:r w:rsidRPr="00682B28">
        <w:rPr>
          <w:rFonts w:hint="eastAsia"/>
        </w:rPr>
        <w:t>。</w:t>
      </w:r>
    </w:p>
    <w:p w14:paraId="51E352FB" w14:textId="32B4B202" w:rsidR="00F923D0" w:rsidRDefault="00F923D0" w:rsidP="00682B28">
      <w:pPr>
        <w:ind w:firstLine="480"/>
      </w:pPr>
      <w:r w:rsidRPr="00682B28">
        <w:t>最后，在实际运行过程中，机器人需要完成从坐姿到站姿的过渡。为了平稳切换控制策略，我们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2pt" o:ole="">
            <v:imagedata r:id="rId348" o:title=""/>
          </v:shape>
          <o:OLEObject Type="Embed" ProgID="Equation.DSMT4" ShapeID="_x0000_i1190" DrawAspect="Content" ObjectID="_1801641493" r:id="rId349"/>
        </w:object>
      </w:r>
      <w:r w:rsidRPr="00682B28">
        <w:t>而不是原始坐姿状态下的反馈增益</w:t>
      </w:r>
      <w:r w:rsidR="005E67E1" w:rsidRPr="00682B28">
        <w:object w:dxaOrig="300" w:dyaOrig="279" w14:anchorId="1EF05869">
          <v:shape id="_x0000_i1191" type="#_x0000_t75" style="width:15.6pt;height:14pt" o:ole="">
            <v:imagedata r:id="rId350" o:title=""/>
          </v:shape>
          <o:OLEObject Type="Embed" ProgID="Equation.DSMT4" ShapeID="_x0000_i1191" DrawAspect="Content" ObjectID="_1801641494"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572B9B">
        <w:rPr>
          <w:rFonts w:hint="eastAsia"/>
        </w:rPr>
        <w:t>图</w:t>
      </w:r>
      <w:r w:rsidR="00572B9B">
        <w:rPr>
          <w:rFonts w:hint="eastAsia"/>
        </w:rPr>
        <w:t xml:space="preserve"> </w:t>
      </w:r>
      <w:r w:rsidR="00572B9B">
        <w:rPr>
          <w:noProof/>
        </w:rPr>
        <w:t>3</w:t>
      </w:r>
      <w:r w:rsidR="00572B9B">
        <w:t>.</w:t>
      </w:r>
      <w:r w:rsidR="00572B9B">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54195EA9">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0251895E" w:rsidR="00DB626E" w:rsidRPr="00B613F4" w:rsidRDefault="00DB626E" w:rsidP="00B613F4">
      <w:pPr>
        <w:pStyle w:val="af4"/>
      </w:pPr>
      <w:bookmarkStart w:id="17" w:name="_Ref190785076"/>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3</w:t>
      </w:r>
      <w:r w:rsidR="0030785C">
        <w:fldChar w:fldCharType="end"/>
      </w:r>
      <w:bookmarkEnd w:id="17"/>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309D528A" w:rsidR="00DB626E" w:rsidRPr="00B613F4" w:rsidRDefault="00DB626E" w:rsidP="00B613F4">
      <w:pPr>
        <w:pStyle w:val="af4"/>
      </w:pPr>
      <w:r w:rsidRPr="00B613F4">
        <w:t xml:space="preserve">Fig. </w:t>
      </w:r>
      <w:fldSimple w:instr=" STYLEREF 1 \s ">
        <w:r w:rsidR="0030785C">
          <w:rPr>
            <w:noProof/>
          </w:rPr>
          <w:t>3</w:t>
        </w:r>
      </w:fldSimple>
      <w:r w:rsidR="0030785C">
        <w:t>.</w:t>
      </w:r>
      <w:fldSimple w:instr=" SEQ Fig. \* ARABIC \s 1 ">
        <w:r w:rsidR="0030785C">
          <w:rPr>
            <w:noProof/>
          </w:rPr>
          <w:t>3</w:t>
        </w:r>
      </w:fldSimple>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5D6057E9">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59E4D370" w:rsidR="00B54632" w:rsidRPr="00B613F4" w:rsidRDefault="00B54632" w:rsidP="00B613F4">
      <w:pPr>
        <w:pStyle w:val="af4"/>
      </w:pPr>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4</w:t>
      </w:r>
      <w:r w:rsidR="0030785C">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133509BD" w:rsidR="00B54632" w:rsidRPr="00B613F4" w:rsidRDefault="00B54632" w:rsidP="00B613F4">
      <w:pPr>
        <w:pStyle w:val="af4"/>
      </w:pPr>
      <w:r w:rsidRPr="00B613F4">
        <w:t xml:space="preserve">Fig. </w:t>
      </w:r>
      <w:fldSimple w:instr=" STYLEREF 1 \s ">
        <w:r w:rsidR="0030785C">
          <w:rPr>
            <w:noProof/>
          </w:rPr>
          <w:t>3</w:t>
        </w:r>
      </w:fldSimple>
      <w:r w:rsidR="0030785C">
        <w:t>.</w:t>
      </w:r>
      <w:fldSimple w:instr=" SEQ Fig. \* ARABIC \s 1 ">
        <w:r w:rsidR="0030785C">
          <w:rPr>
            <w:noProof/>
          </w:rPr>
          <w:t>4</w:t>
        </w:r>
      </w:fldSimple>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279D6CB6">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42BE8327" w:rsidR="00B54632" w:rsidRPr="00B613F4" w:rsidRDefault="00B54632" w:rsidP="00B613F4">
      <w:pPr>
        <w:pStyle w:val="af4"/>
      </w:pPr>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5</w:t>
      </w:r>
      <w:r w:rsidR="0030785C">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fldSimple w:instr=" STYLEREF 1 \s ">
        <w:r w:rsidR="0030785C">
          <w:rPr>
            <w:noProof/>
          </w:rPr>
          <w:t>3</w:t>
        </w:r>
      </w:fldSimple>
      <w:r w:rsidR="0030785C">
        <w:t>.</w:t>
      </w:r>
      <w:fldSimple w:instr=" SEQ Fig. \* ARABIC \s 1 ">
        <w:r w:rsidR="0030785C">
          <w:rPr>
            <w:noProof/>
          </w:rPr>
          <w:t>5</w:t>
        </w:r>
      </w:fldSimple>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732A75B7"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w:t>
      </w:r>
      <w:r w:rsidRPr="00081901">
        <w:lastRenderedPageBreak/>
        <w:t>度，特别是在出现打滑现象时，我们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8.8pt;height:19.2pt" o:ole="">
            <v:imagedata r:id="rId355" o:title=""/>
          </v:shape>
          <o:OLEObject Type="Embed" ProgID="Equation.DSMT4" ShapeID="_x0000_i1192" DrawAspect="Content" ObjectID="_1801641495" r:id="rId356"/>
        </w:object>
      </w:r>
      <w:r w:rsidRPr="006B07F8">
        <w:t>与外轮的角速度</w:t>
      </w:r>
      <w:r>
        <w:object w:dxaOrig="480" w:dyaOrig="420" w14:anchorId="4A4AB0BC">
          <v:shape id="_x0000_i1193" type="#_x0000_t75" style="width:24pt;height:21.2pt" o:ole="">
            <v:imagedata r:id="rId357" o:title=""/>
          </v:shape>
          <o:OLEObject Type="Embed" ProgID="Equation.DSMT4" ShapeID="_x0000_i1193" DrawAspect="Content" ObjectID="_1801641496" r:id="rId358"/>
        </w:object>
      </w:r>
      <w:r w:rsidRPr="006B07F8">
        <w:t>和</w:t>
      </w:r>
      <w:r>
        <w:object w:dxaOrig="580" w:dyaOrig="420" w14:anchorId="66A23A77">
          <v:shape id="_x0000_i1194" type="#_x0000_t75" style="width:28.8pt;height:21.2pt" o:ole="">
            <v:imagedata r:id="rId359" o:title=""/>
          </v:shape>
          <o:OLEObject Type="Embed" ProgID="Equation.DSMT4" ShapeID="_x0000_i1194" DrawAspect="Content" ObjectID="_1801641497" r:id="rId360"/>
        </w:object>
      </w:r>
      <w:r w:rsidRPr="006B07F8">
        <w:t>存在如下关系：</w:t>
      </w:r>
    </w:p>
    <w:p w14:paraId="3975EF97" w14:textId="7BF6B8B0" w:rsidR="006B07F8" w:rsidRDefault="006B07F8" w:rsidP="006B07F8">
      <w:pPr>
        <w:pStyle w:val="mathTYPE"/>
      </w:pPr>
      <w:r>
        <w:tab/>
      </w:r>
      <w:r>
        <w:object w:dxaOrig="2500" w:dyaOrig="700" w14:anchorId="24E77F86">
          <v:shape id="_x0000_i1195" type="#_x0000_t75" style="width:124.8pt;height:34.8pt" o:ole="">
            <v:imagedata r:id="rId361" o:title=""/>
          </v:shape>
          <o:OLEObject Type="Embed" ProgID="Equation.DSMT4" ShapeID="_x0000_i1195" DrawAspect="Content" ObjectID="_1801641498"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2pt;height:14pt" o:ole="">
            <v:imagedata r:id="rId363" o:title=""/>
          </v:shape>
          <o:OLEObject Type="Embed" ProgID="Equation.DSMT4" ShapeID="_x0000_i1196" DrawAspect="Content" ObjectID="_1801641499" r:id="rId364"/>
        </w:object>
      </w:r>
      <w:r w:rsidRPr="00D3502F">
        <w:t>是外轮半径，</w:t>
      </w:r>
      <w:r w:rsidRPr="00D3502F">
        <w:object w:dxaOrig="480" w:dyaOrig="420" w14:anchorId="0B0E252E">
          <v:shape id="_x0000_i1197" type="#_x0000_t75" style="width:24pt;height:21.2pt" o:ole="">
            <v:imagedata r:id="rId365" o:title=""/>
          </v:shape>
          <o:OLEObject Type="Embed" ProgID="Equation.DSMT4" ShapeID="_x0000_i1197" DrawAspect="Content" ObjectID="_1801641500" r:id="rId366"/>
        </w:object>
      </w:r>
      <w:r w:rsidRPr="00D3502F">
        <w:t>和</w:t>
      </w:r>
      <w:r w:rsidRPr="00D3502F">
        <w:object w:dxaOrig="580" w:dyaOrig="420" w14:anchorId="7AA3F2CC">
          <v:shape id="_x0000_i1198" type="#_x0000_t75" style="width:28.8pt;height:21.2pt" o:ole="">
            <v:imagedata r:id="rId367" o:title=""/>
          </v:shape>
          <o:OLEObject Type="Embed" ProgID="Equation.DSMT4" ShapeID="_x0000_i1198" DrawAspect="Content" ObjectID="_1801641501"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68F30EC8" w:rsidR="00D3502F" w:rsidRDefault="00D3502F" w:rsidP="00E137DC">
      <w:pPr>
        <w:ind w:firstLine="480"/>
      </w:pPr>
      <w:r w:rsidRPr="00D3502F">
        <w:t>为了更准确地估计机器人实际的行驶速度，并有效预测和修正打滑现象，我们引入卡尔曼滤波器对加速度计和轮速计数据进行融合。卡尔曼滤波器是一种递归算法，通过结合模型预测和测量值来提供最优的状态估计。卡尔曼滤波器的基本形式可以表示为：</w:t>
      </w:r>
    </w:p>
    <w:p w14:paraId="2078F121" w14:textId="325D3C52" w:rsidR="00E137DC" w:rsidRDefault="00E137DC" w:rsidP="00E137DC">
      <w:pPr>
        <w:pStyle w:val="mathTYPE"/>
      </w:pPr>
      <w:r>
        <w:tab/>
      </w:r>
      <w:r>
        <w:object w:dxaOrig="2460" w:dyaOrig="859" w14:anchorId="201E6AFE">
          <v:shape id="_x0000_i1199" type="#_x0000_t75" style="width:123.6pt;height:43.2pt" o:ole="">
            <v:imagedata r:id="rId369" o:title=""/>
          </v:shape>
          <o:OLEObject Type="Embed" ProgID="Equation.DSMT4" ShapeID="_x0000_i1199" DrawAspect="Content" ObjectID="_1801641502"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4</w:instrText>
        </w:r>
      </w:fldSimple>
      <w:r w:rsidR="00572B9B">
        <w:instrText>)</w:instrText>
      </w:r>
      <w:r w:rsidR="00572B9B">
        <w:fldChar w:fldCharType="end"/>
      </w:r>
    </w:p>
    <w:p w14:paraId="793E53AA" w14:textId="0A863F4E" w:rsidR="0078060E" w:rsidRDefault="00E137DC" w:rsidP="00F25616">
      <w:pPr>
        <w:ind w:firstLineChars="0" w:firstLine="0"/>
      </w:pPr>
      <w:r>
        <w:rPr>
          <w:rFonts w:hint="eastAsia"/>
        </w:rPr>
        <w:t>其中，</w:t>
      </w:r>
      <w:r>
        <w:object w:dxaOrig="600" w:dyaOrig="420" w14:anchorId="6D90E7C7">
          <v:shape id="_x0000_i1200" type="#_x0000_t75" style="width:30pt;height:21.2pt" o:ole="">
            <v:imagedata r:id="rId371" o:title=""/>
          </v:shape>
          <o:OLEObject Type="Embed" ProgID="Equation.DSMT4" ShapeID="_x0000_i1200" DrawAspect="Content" ObjectID="_1801641503" r:id="rId372"/>
        </w:object>
      </w:r>
      <w:r w:rsidRPr="00E137DC">
        <w:t>是上一时刻预测的状态</w:t>
      </w:r>
      <w:r>
        <w:rPr>
          <w:rFonts w:hint="eastAsia"/>
        </w:rPr>
        <w:t>，</w:t>
      </w:r>
      <w:r>
        <w:object w:dxaOrig="260" w:dyaOrig="279" w14:anchorId="70FCC150">
          <v:shape id="_x0000_i1201" type="#_x0000_t75" style="width:13.2pt;height:14pt" o:ole="">
            <v:imagedata r:id="rId373" o:title=""/>
          </v:shape>
          <o:OLEObject Type="Embed" ProgID="Equation.DSMT4" ShapeID="_x0000_i1201" DrawAspect="Content" ObjectID="_1801641504" r:id="rId374"/>
        </w:object>
      </w:r>
      <w:r w:rsidRPr="00E137DC">
        <w:t>是状态转移矩阵，描述了系统动态</w:t>
      </w:r>
      <w:r>
        <w:rPr>
          <w:rFonts w:hint="eastAsia"/>
        </w:rPr>
        <w:t>，</w:t>
      </w:r>
      <w:r>
        <w:object w:dxaOrig="260" w:dyaOrig="279" w14:anchorId="2EA58E97">
          <v:shape id="_x0000_i1202" type="#_x0000_t75" style="width:13.2pt;height:14pt" o:ole="">
            <v:imagedata r:id="rId375" o:title=""/>
          </v:shape>
          <o:OLEObject Type="Embed" ProgID="Equation.DSMT4" ShapeID="_x0000_i1202" DrawAspect="Content" ObjectID="_1801641505" r:id="rId376"/>
        </w:object>
      </w:r>
      <w:r w:rsidRPr="00E137DC">
        <w:t>是控制矩阵，表示控制输入</w:t>
      </w:r>
      <w:r>
        <w:object w:dxaOrig="300" w:dyaOrig="380" w14:anchorId="18853374">
          <v:shape id="_x0000_i1203" type="#_x0000_t75" style="width:15.2pt;height:19.2pt" o:ole="">
            <v:imagedata r:id="rId377" o:title=""/>
          </v:shape>
          <o:OLEObject Type="Embed" ProgID="Equation.DSMT4" ShapeID="_x0000_i1203" DrawAspect="Content" ObjectID="_1801641506" r:id="rId378"/>
        </w:object>
      </w:r>
      <w:r w:rsidRPr="00E137DC">
        <w:t>对系统状态的影响</w:t>
      </w:r>
      <w:r>
        <w:rPr>
          <w:rFonts w:hint="eastAsia"/>
        </w:rPr>
        <w:t>，</w:t>
      </w:r>
      <w:r>
        <w:object w:dxaOrig="260" w:dyaOrig="300" w14:anchorId="6C2E5BE1">
          <v:shape id="_x0000_i1204" type="#_x0000_t75" style="width:13.2pt;height:15.2pt" o:ole="">
            <v:imagedata r:id="rId379" o:title=""/>
          </v:shape>
          <o:OLEObject Type="Embed" ProgID="Equation.DSMT4" ShapeID="_x0000_i1204" DrawAspect="Content" ObjectID="_1801641507" r:id="rId380"/>
        </w:object>
      </w:r>
      <w:r w:rsidRPr="00E137DC">
        <w:t>是观测矩阵，表示如何将状态转化为测量值</w:t>
      </w:r>
      <w:r>
        <w:object w:dxaOrig="320" w:dyaOrig="380" w14:anchorId="11BB2851">
          <v:shape id="_x0000_i1205" type="#_x0000_t75" style="width:16pt;height:19.2pt" o:ole="">
            <v:imagedata r:id="rId381" o:title=""/>
          </v:shape>
          <o:OLEObject Type="Embed" ProgID="Equation.DSMT4" ShapeID="_x0000_i1205" DrawAspect="Content" ObjectID="_1801641508" r:id="rId382"/>
        </w:object>
      </w:r>
      <w:r>
        <w:rPr>
          <w:rFonts w:hint="eastAsia"/>
        </w:rPr>
        <w:t>，</w:t>
      </w:r>
      <w:r>
        <w:object w:dxaOrig="279" w:dyaOrig="380" w14:anchorId="1E7EA5E6">
          <v:shape id="_x0000_i1206" type="#_x0000_t75" style="width:14pt;height:19.2pt" o:ole="">
            <v:imagedata r:id="rId383" o:title=""/>
          </v:shape>
          <o:OLEObject Type="Embed" ProgID="Equation.DSMT4" ShapeID="_x0000_i1206" DrawAspect="Content" ObjectID="_1801641509" r:id="rId384"/>
        </w:object>
      </w:r>
      <w:r w:rsidRPr="00E137DC">
        <w:t>是测量误差</w:t>
      </w:r>
      <w:r>
        <w:rPr>
          <w:rFonts w:hint="eastAsia"/>
        </w:rPr>
        <w:t>。</w:t>
      </w:r>
      <w:r w:rsidR="00F25616" w:rsidRPr="00F25616">
        <w:t>通过卡尔曼滤波器，我们可以将轮速计和加速度计的测量值进行加权融合，得到一个更加精确的速度估计。在卡尔曼滤波的框架下，控制和观测数据的误差通过模型的预测与实际测量之间的比较得到最小化。</w:t>
      </w:r>
    </w:p>
    <w:p w14:paraId="713FFB45" w14:textId="065C5C76" w:rsidR="0078060E" w:rsidRDefault="0078060E" w:rsidP="0078060E">
      <w:pPr>
        <w:ind w:firstLine="480"/>
      </w:pPr>
      <w:r>
        <w:rPr>
          <w:rFonts w:hint="eastAsia"/>
        </w:rPr>
        <w:t>在机器人打滑的短时间内，我们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2pt;height:16.8pt" o:ole="">
            <v:imagedata r:id="rId385" o:title=""/>
          </v:shape>
          <o:OLEObject Type="Embed" ProgID="Equation.DSMT4" ShapeID="_x0000_i1207" DrawAspect="Content" ObjectID="_1801641510" r:id="rId386"/>
        </w:object>
      </w:r>
      <w:r w:rsidR="00AF7FBC">
        <w:rPr>
          <w:rFonts w:hint="eastAsia"/>
        </w:rPr>
        <w:t>，位置为</w:t>
      </w:r>
      <w:r w:rsidR="00AF7FBC">
        <w:object w:dxaOrig="520" w:dyaOrig="340" w14:anchorId="2FE3D6E5">
          <v:shape id="_x0000_i1208" type="#_x0000_t75" style="width:26pt;height:16.8pt" o:ole="">
            <v:imagedata r:id="rId387" o:title=""/>
          </v:shape>
          <o:OLEObject Type="Embed" ProgID="Equation.DSMT4" ShapeID="_x0000_i1208" DrawAspect="Content" ObjectID="_1801641511" r:id="rId388"/>
        </w:object>
      </w:r>
      <w:r w:rsidR="00AF7FBC">
        <w:rPr>
          <w:rFonts w:hint="eastAsia"/>
        </w:rPr>
        <w:t>，加速度为</w:t>
      </w:r>
      <w:r w:rsidR="00AF7FBC">
        <w:object w:dxaOrig="520" w:dyaOrig="340" w14:anchorId="228FA4EA">
          <v:shape id="_x0000_i1209" type="#_x0000_t75" style="width:26pt;height:16.8pt" o:ole="">
            <v:imagedata r:id="rId389" o:title=""/>
          </v:shape>
          <o:OLEObject Type="Embed" ProgID="Equation.DSMT4" ShapeID="_x0000_i1209" DrawAspect="Content" ObjectID="_1801641512"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我们可以得到以下关系</w:t>
      </w:r>
      <w:r w:rsidR="00AF7FBC">
        <w:rPr>
          <w:rFonts w:hint="eastAsia"/>
        </w:rPr>
        <w:t>：</w:t>
      </w:r>
    </w:p>
    <w:p w14:paraId="4962202D" w14:textId="2D802D2D" w:rsidR="00AF7FBC" w:rsidRDefault="00AF7FBC" w:rsidP="00AF7FBC">
      <w:pPr>
        <w:pStyle w:val="mathTYPE"/>
      </w:pPr>
      <w:r>
        <w:tab/>
      </w:r>
      <w:r>
        <w:object w:dxaOrig="1579" w:dyaOrig="380" w14:anchorId="3F133721">
          <v:shape id="_x0000_i1210" type="#_x0000_t75" style="width:79.2pt;height:19.2pt" o:ole="">
            <v:imagedata r:id="rId391" o:title=""/>
          </v:shape>
          <o:OLEObject Type="Embed" ProgID="Equation.DSMT4" ShapeID="_x0000_i1210" DrawAspect="Content" ObjectID="_1801641513"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5</w:instrText>
        </w:r>
      </w:fldSimple>
      <w:r w:rsidR="00572B9B">
        <w:instrText>)</w:instrText>
      </w:r>
      <w:r w:rsidR="00572B9B">
        <w:fldChar w:fldCharType="end"/>
      </w:r>
    </w:p>
    <w:p w14:paraId="71D96DE1" w14:textId="46D4A4F5" w:rsidR="00AF7FBC" w:rsidRDefault="00AF7FBC" w:rsidP="00AF7FBC">
      <w:pPr>
        <w:pStyle w:val="mathTYPE"/>
      </w:pPr>
      <w:r>
        <w:tab/>
      </w:r>
      <w:r>
        <w:object w:dxaOrig="2420" w:dyaOrig="700" w14:anchorId="327831A6">
          <v:shape id="_x0000_i1211" type="#_x0000_t75" style="width:121.2pt;height:34.8pt" o:ole="">
            <v:imagedata r:id="rId393" o:title=""/>
          </v:shape>
          <o:OLEObject Type="Embed" ProgID="Equation.DSMT4" ShapeID="_x0000_i1211" DrawAspect="Content" ObjectID="_1801641514"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lastRenderedPageBreak/>
        <w:t>其中，</w:t>
      </w:r>
      <w:r>
        <w:object w:dxaOrig="279" w:dyaOrig="380" w14:anchorId="67AE01EE">
          <v:shape id="_x0000_i1212" type="#_x0000_t75" style="width:14pt;height:19.2pt" o:ole="">
            <v:imagedata r:id="rId395" o:title=""/>
          </v:shape>
          <o:OLEObject Type="Embed" ProgID="Equation.DSMT4" ShapeID="_x0000_i1212" DrawAspect="Content" ObjectID="_1801641515" r:id="rId396"/>
        </w:object>
      </w:r>
      <w:r w:rsidRPr="00AF7FBC">
        <w:t>和</w:t>
      </w:r>
      <w:r>
        <w:object w:dxaOrig="300" w:dyaOrig="380" w14:anchorId="3E71EB40">
          <v:shape id="_x0000_i1213" type="#_x0000_t75" style="width:15.2pt;height:19.2pt" o:ole="">
            <v:imagedata r:id="rId397" o:title=""/>
          </v:shape>
          <o:OLEObject Type="Embed" ProgID="Equation.DSMT4" ShapeID="_x0000_i1213" DrawAspect="Content" ObjectID="_1801641516" r:id="rId398"/>
        </w:object>
      </w:r>
      <w:r w:rsidRPr="00AF7FBC">
        <w:t>分别是初始速度和初始位置，</w:t>
      </w:r>
      <w:r>
        <w:object w:dxaOrig="220" w:dyaOrig="240" w14:anchorId="0247D5FA">
          <v:shape id="_x0000_i1214" type="#_x0000_t75" style="width:10.8pt;height:12pt" o:ole="">
            <v:imagedata r:id="rId399" o:title=""/>
          </v:shape>
          <o:OLEObject Type="Embed" ProgID="Equation.DSMT4" ShapeID="_x0000_i1214" DrawAspect="Content" ObjectID="_1801641517" r:id="rId400"/>
        </w:object>
      </w:r>
      <w:r w:rsidRPr="00AF7FBC">
        <w:t>为常数加速度。机器人的加速度</w:t>
      </w:r>
      <w:r>
        <w:object w:dxaOrig="520" w:dyaOrig="340" w14:anchorId="0F649C90">
          <v:shape id="_x0000_i1215" type="#_x0000_t75" style="width:26pt;height:16.8pt" o:ole="">
            <v:imagedata r:id="rId389" o:title=""/>
          </v:shape>
          <o:OLEObject Type="Embed" ProgID="Equation.DSMT4" ShapeID="_x0000_i1215" DrawAspect="Content" ObjectID="_1801641518"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71FA6DAE" w:rsidR="00821C41" w:rsidRDefault="00821C41" w:rsidP="00AF7FBC">
      <w:pPr>
        <w:ind w:firstLineChars="0" w:firstLine="0"/>
      </w:pPr>
      <w:r w:rsidRPr="00821C41">
        <w:t>我们将卡尔曼滤波器应用于速度和位置的估计中。设定状态向量</w:t>
      </w:r>
      <w:r>
        <w:rPr>
          <w:rFonts w:hint="eastAsia"/>
        </w:rPr>
        <w:t>为：</w:t>
      </w:r>
    </w:p>
    <w:p w14:paraId="50FE154B" w14:textId="52832F8C" w:rsidR="00821C41" w:rsidRDefault="00821C41" w:rsidP="00821C41">
      <w:pPr>
        <w:pStyle w:val="mathTYPE"/>
      </w:pPr>
      <w:r>
        <w:tab/>
      </w:r>
      <w:r>
        <w:object w:dxaOrig="1540" w:dyaOrig="820" w14:anchorId="1069755C">
          <v:shape id="_x0000_i1216" type="#_x0000_t75" style="width:76.8pt;height:40.8pt" o:ole="">
            <v:imagedata r:id="rId402" o:title=""/>
          </v:shape>
          <o:OLEObject Type="Embed" ProgID="Equation.DSMT4" ShapeID="_x0000_i1216" DrawAspect="Content" ObjectID="_1801641519"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2pt;height:14pt" o:ole="">
            <v:imagedata r:id="rId404" o:title=""/>
          </v:shape>
          <o:OLEObject Type="Embed" ProgID="Equation.DSMT4" ShapeID="_x0000_i1217" DrawAspect="Content" ObjectID="_1801641520" r:id="rId405"/>
        </w:object>
      </w:r>
      <w:r w:rsidRPr="00821C41">
        <w:t>描述了系统的动态演变，控制矩阵</w:t>
      </w:r>
      <w:r>
        <w:object w:dxaOrig="260" w:dyaOrig="279" w14:anchorId="4118D917">
          <v:shape id="_x0000_i1218" type="#_x0000_t75" style="width:13.2pt;height:14pt" o:ole="">
            <v:imagedata r:id="rId406" o:title=""/>
          </v:shape>
          <o:OLEObject Type="Embed" ProgID="Equation.DSMT4" ShapeID="_x0000_i1218" DrawAspect="Content" ObjectID="_1801641521"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38C241FD" w:rsidR="00821C41" w:rsidRDefault="00821C41" w:rsidP="00E7766A">
      <w:pPr>
        <w:pStyle w:val="mathTYPE"/>
      </w:pPr>
      <w:r>
        <w:tab/>
      </w:r>
      <w:r w:rsidR="00E7766A">
        <w:object w:dxaOrig="2880" w:dyaOrig="1180" w14:anchorId="389C9693">
          <v:shape id="_x0000_i1219" type="#_x0000_t75" style="width:2in;height:58.8pt" o:ole="">
            <v:imagedata r:id="rId408" o:title=""/>
          </v:shape>
          <o:OLEObject Type="Embed" ProgID="Equation.DSMT4" ShapeID="_x0000_i1219" DrawAspect="Content" ObjectID="_1801641522"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6.8pt;height:15.2pt" o:ole="">
            <v:imagedata r:id="rId410" o:title=""/>
          </v:shape>
          <o:OLEObject Type="Embed" ProgID="Equation.DSMT4" ShapeID="_x0000_i1220" DrawAspect="Content" ObjectID="_1801641523" r:id="rId411"/>
        </w:object>
      </w:r>
      <w:r w:rsidRPr="00E7766A">
        <w:t>是时间间隔，</w:t>
      </w:r>
      <w:r>
        <w:object w:dxaOrig="260" w:dyaOrig="279" w14:anchorId="0CB4FA1F">
          <v:shape id="_x0000_i1221" type="#_x0000_t75" style="width:13.2pt;height:14pt" o:ole="">
            <v:imagedata r:id="rId412" o:title=""/>
          </v:shape>
          <o:OLEObject Type="Embed" ProgID="Equation.DSMT4" ShapeID="_x0000_i1221" DrawAspect="Content" ObjectID="_1801641524"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2pt;height:16.8pt" o:ole="">
            <v:imagedata r:id="rId414" o:title=""/>
          </v:shape>
          <o:OLEObject Type="Embed" ProgID="Equation.DSMT4" ShapeID="_x0000_i1222" DrawAspect="Content" ObjectID="_1801641525" r:id="rId415"/>
        </w:object>
      </w:r>
      <w:r w:rsidRPr="00E7766A">
        <w:t>由加速度计和轮速计提供，测量方程为：</w:t>
      </w:r>
    </w:p>
    <w:p w14:paraId="025F4C61" w14:textId="383EB9A4" w:rsidR="00E7766A" w:rsidRDefault="00E7766A" w:rsidP="00E7766A">
      <w:pPr>
        <w:pStyle w:val="mathTYPE"/>
      </w:pPr>
      <w:r>
        <w:tab/>
      </w:r>
      <w:r>
        <w:object w:dxaOrig="2200" w:dyaOrig="820" w14:anchorId="78AE647D">
          <v:shape id="_x0000_i1223" type="#_x0000_t75" style="width:110pt;height:40.8pt" o:ole="">
            <v:imagedata r:id="rId416" o:title=""/>
          </v:shape>
          <o:OLEObject Type="Embed" ProgID="Equation.DSMT4" ShapeID="_x0000_i1223" DrawAspect="Content" ObjectID="_1801641526"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pt;height:16.8pt" o:ole="">
            <v:imagedata r:id="rId418" o:title=""/>
          </v:shape>
          <o:OLEObject Type="Embed" ProgID="Equation.DSMT4" ShapeID="_x0000_i1224" DrawAspect="Content" ObjectID="_1801641527" r:id="rId419"/>
        </w:object>
      </w:r>
      <w:r w:rsidRPr="00E7766A">
        <w:t>是加速度计测量的加速度，</w:t>
      </w:r>
      <w:r w:rsidR="00D6414E">
        <w:object w:dxaOrig="499" w:dyaOrig="340" w14:anchorId="6869DD62">
          <v:shape id="_x0000_i1225" type="#_x0000_t75" style="width:25.2pt;height:16.8pt" o:ole="">
            <v:imagedata r:id="rId420" o:title=""/>
          </v:shape>
          <o:OLEObject Type="Embed" ProgID="Equation.DSMT4" ShapeID="_x0000_i1225" DrawAspect="Content" ObjectID="_1801641528" r:id="rId421"/>
        </w:object>
      </w:r>
      <w:r w:rsidRPr="00E7766A">
        <w:t>是轮速计测量的速度，</w:t>
      </w:r>
      <w:r w:rsidR="00D6414E">
        <w:object w:dxaOrig="560" w:dyaOrig="340" w14:anchorId="117D8F76">
          <v:shape id="_x0000_i1226" type="#_x0000_t75" style="width:28pt;height:16.8pt" o:ole="">
            <v:imagedata r:id="rId422" o:title=""/>
          </v:shape>
          <o:OLEObject Type="Embed" ProgID="Equation.DSMT4" ShapeID="_x0000_i1226" DrawAspect="Content" ObjectID="_1801641529"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7F1E38B4" w:rsidR="00D6414E" w:rsidRDefault="00D6414E" w:rsidP="00FA5130">
      <w:pPr>
        <w:pStyle w:val="mathTYPE"/>
      </w:pPr>
      <w:r>
        <w:tab/>
      </w:r>
      <w:r w:rsidR="00FA5130">
        <w:object w:dxaOrig="2900" w:dyaOrig="859" w14:anchorId="5DECC656">
          <v:shape id="_x0000_i1227" type="#_x0000_t75" style="width:145.2pt;height:43.2pt" o:ole="">
            <v:imagedata r:id="rId424" o:title=""/>
          </v:shape>
          <o:OLEObject Type="Embed" ProgID="Equation.DSMT4" ShapeID="_x0000_i1227" DrawAspect="Content" ObjectID="_1801641530"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4.8pt;height:21.2pt" o:ole="">
            <v:imagedata r:id="rId426" o:title=""/>
          </v:shape>
          <o:OLEObject Type="Embed" ProgID="Equation.DSMT4" ShapeID="_x0000_i1228" DrawAspect="Content" ObjectID="_1801641531" r:id="rId427"/>
        </w:object>
      </w:r>
      <w:r w:rsidRPr="00FA5130">
        <w:t>为预测状态</w:t>
      </w:r>
      <w:r>
        <w:rPr>
          <w:rFonts w:hint="eastAsia"/>
        </w:rPr>
        <w:t>，</w:t>
      </w:r>
      <w:r>
        <w:object w:dxaOrig="680" w:dyaOrig="400" w14:anchorId="75B40612">
          <v:shape id="_x0000_i1229" type="#_x0000_t75" style="width:34pt;height:20pt" o:ole="">
            <v:imagedata r:id="rId428" o:title=""/>
          </v:shape>
          <o:OLEObject Type="Embed" ProgID="Equation.DSMT4" ShapeID="_x0000_i1229" DrawAspect="Content" ObjectID="_1801641532" r:id="rId429"/>
        </w:object>
      </w:r>
      <w:r>
        <w:rPr>
          <w:rFonts w:hint="eastAsia"/>
        </w:rPr>
        <w:t>为</w:t>
      </w:r>
      <w:r w:rsidRPr="00FA5130">
        <w:t>预测协方差矩阵</w:t>
      </w:r>
      <w:r>
        <w:rPr>
          <w:rFonts w:hint="eastAsia"/>
        </w:rPr>
        <w:t>，</w:t>
      </w:r>
      <w:r>
        <w:object w:dxaOrig="279" w:dyaOrig="340" w14:anchorId="3729A060">
          <v:shape id="_x0000_i1230" type="#_x0000_t75" style="width:14pt;height:16.8pt" o:ole="">
            <v:imagedata r:id="rId430" o:title=""/>
          </v:shape>
          <o:OLEObject Type="Embed" ProgID="Equation.DSMT4" ShapeID="_x0000_i1230" DrawAspect="Content" ObjectID="_1801641533"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2542230A"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641534"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1</w:instrText>
        </w:r>
      </w:fldSimple>
      <w:r w:rsidR="00572B9B">
        <w:instrText>)</w:instrText>
      </w:r>
      <w:r w:rsidR="00572B9B">
        <w:fldChar w:fldCharType="end"/>
      </w:r>
    </w:p>
    <w:p w14:paraId="57312727" w14:textId="281A1BA7" w:rsidR="00FC12DB" w:rsidRDefault="00FC12DB" w:rsidP="00DA0AA3">
      <w:pPr>
        <w:ind w:firstLineChars="0" w:firstLine="0"/>
      </w:pPr>
      <w:r>
        <w:rPr>
          <w:rFonts w:hint="eastAsia"/>
        </w:rPr>
        <w:t>其中，</w:t>
      </w:r>
      <w:r>
        <w:object w:dxaOrig="580" w:dyaOrig="340" w14:anchorId="66CF6A4E">
          <v:shape id="_x0000_i1232" type="#_x0000_t75" style="width:28.8pt;height:16.8pt" o:ole="">
            <v:imagedata r:id="rId434" o:title=""/>
          </v:shape>
          <o:OLEObject Type="Embed" ProgID="Equation.DSMT4" ShapeID="_x0000_i1232" DrawAspect="Content" ObjectID="_1801641535" r:id="rId435"/>
        </w:object>
      </w:r>
      <w:r w:rsidRPr="00FC12DB">
        <w:t>是卡尔曼增益</w:t>
      </w:r>
      <w:r>
        <w:rPr>
          <w:rFonts w:hint="eastAsia"/>
        </w:rPr>
        <w:t>，</w:t>
      </w:r>
      <w:r>
        <w:object w:dxaOrig="260" w:dyaOrig="300" w14:anchorId="05AB4EDA">
          <v:shape id="_x0000_i1233" type="#_x0000_t75" style="width:13.2pt;height:15.2pt" o:ole="">
            <v:imagedata r:id="rId436" o:title=""/>
          </v:shape>
          <o:OLEObject Type="Embed" ProgID="Equation.DSMT4" ShapeID="_x0000_i1233" DrawAspect="Content" ObjectID="_1801641536" r:id="rId437"/>
        </w:object>
      </w:r>
      <w:r w:rsidRPr="00FC12DB">
        <w:t>是测量矩阵</w:t>
      </w:r>
      <w:r>
        <w:rPr>
          <w:rFonts w:hint="eastAsia"/>
        </w:rPr>
        <w:t>，</w:t>
      </w:r>
      <w:r w:rsidR="00981B36">
        <w:object w:dxaOrig="260" w:dyaOrig="279" w14:anchorId="0E83997F">
          <v:shape id="_x0000_i1234" type="#_x0000_t75" style="width:13.2pt;height:14pt" o:ole="">
            <v:imagedata r:id="rId438" o:title=""/>
          </v:shape>
          <o:OLEObject Type="Embed" ProgID="Equation.DSMT4" ShapeID="_x0000_i1234" DrawAspect="Content" ObjectID="_1801641537"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572B9B">
        <w:rPr>
          <w:rFonts w:hint="eastAsia"/>
        </w:rPr>
        <w:t>图</w:t>
      </w:r>
      <w:r w:rsidR="00572B9B">
        <w:rPr>
          <w:rFonts w:hint="eastAsia"/>
        </w:rPr>
        <w:t xml:space="preserve"> </w:t>
      </w:r>
      <w:r w:rsidR="00572B9B">
        <w:rPr>
          <w:noProof/>
        </w:rPr>
        <w:t>3</w:t>
      </w:r>
      <w:r w:rsidR="00572B9B">
        <w:t>.</w:t>
      </w:r>
      <w:r w:rsidR="00572B9B">
        <w:rPr>
          <w:noProof/>
        </w:rPr>
        <w:t>6</w:t>
      </w:r>
      <w:r w:rsidR="001D772E">
        <w:lastRenderedPageBreak/>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35999FAB" w:rsidR="00CA64AE" w:rsidRPr="00DA0AA3" w:rsidRDefault="00CA64AE" w:rsidP="00DA0AA3">
      <w:pPr>
        <w:pStyle w:val="af4"/>
      </w:pPr>
      <w:bookmarkStart w:id="18" w:name="_Ref190811364"/>
      <w:r w:rsidRPr="00DA0AA3">
        <w:rPr>
          <w:rFonts w:hint="eastAsia"/>
        </w:rPr>
        <w:t>图</w:t>
      </w:r>
      <w:r w:rsidRPr="00DA0AA3">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6</w:t>
      </w:r>
      <w:r w:rsidR="0030785C">
        <w:fldChar w:fldCharType="end"/>
      </w:r>
      <w:bookmarkStart w:id="19" w:name="OLE_LINK1"/>
      <w:bookmarkEnd w:id="18"/>
      <w:r w:rsidRPr="00DA0AA3">
        <w:rPr>
          <w:rFonts w:hint="eastAsia"/>
        </w:rPr>
        <w:t>机器人的测量速度和卡尔曼滤波后的滤波速度对比，在机器人急转向时发生打滑现象，此时两个速度出现明显差异可以判断打滑</w:t>
      </w:r>
      <w:bookmarkEnd w:id="19"/>
    </w:p>
    <w:p w14:paraId="70BB58D8" w14:textId="520ABCC3" w:rsidR="00AB54BE" w:rsidRPr="00DA0AA3" w:rsidRDefault="00CA64AE" w:rsidP="00DA0AA3">
      <w:pPr>
        <w:pStyle w:val="af4"/>
      </w:pPr>
      <w:r w:rsidRPr="00DA0AA3">
        <w:t xml:space="preserve">Fig. </w:t>
      </w:r>
      <w:fldSimple w:instr=" STYLEREF 1 \s ">
        <w:r w:rsidR="0030785C">
          <w:rPr>
            <w:noProof/>
          </w:rPr>
          <w:t>3</w:t>
        </w:r>
      </w:fldSimple>
      <w:r w:rsidR="0030785C">
        <w:t>.</w:t>
      </w:r>
      <w:fldSimple w:instr=" SEQ Fig. \* ARABIC \s 1 ">
        <w:r w:rsidR="0030785C">
          <w:rPr>
            <w:noProof/>
          </w:rPr>
          <w:t>6</w:t>
        </w:r>
      </w:fldSimple>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w:t>
      </w:r>
      <w:r w:rsidRPr="00514685">
        <w:lastRenderedPageBreak/>
        <w:t>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71343FDA" w:rsidR="00CC1782" w:rsidRDefault="00CC1782" w:rsidP="00CC1782">
      <w:pPr>
        <w:pStyle w:val="mathTYPE"/>
      </w:pPr>
      <w:r>
        <w:tab/>
      </w:r>
      <w:r>
        <w:object w:dxaOrig="880" w:dyaOrig="420" w14:anchorId="5A011844">
          <v:shape id="_x0000_i1235" type="#_x0000_t75" style="width:44pt;height:21.2pt" o:ole="">
            <v:imagedata r:id="rId441" o:title=""/>
          </v:shape>
          <o:OLEObject Type="Embed" ProgID="Equation.DSMT4" ShapeID="_x0000_i1235" DrawAspect="Content" ObjectID="_1801641538"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377658D" w:rsidR="00514685" w:rsidRDefault="003D2674" w:rsidP="003D2674">
      <w:pPr>
        <w:ind w:firstLine="480"/>
      </w:pPr>
      <w:r w:rsidRPr="003D2674">
        <w:t>在倒地状态下，我们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0A228D61" w:rsidR="003D2674" w:rsidRDefault="003D2674" w:rsidP="007A1E2E">
      <w:pPr>
        <w:pStyle w:val="mathTYPE"/>
      </w:pPr>
      <w:r>
        <w:tab/>
      </w:r>
      <w:r w:rsidR="007A1E2E">
        <w:object w:dxaOrig="3580" w:dyaOrig="460" w14:anchorId="2BEFC63A">
          <v:shape id="_x0000_i1236" type="#_x0000_t75" style="width:179.2pt;height:23.2pt" o:ole="">
            <v:imagedata r:id="rId443" o:title=""/>
          </v:shape>
          <o:OLEObject Type="Embed" ProgID="Equation.DSMT4" ShapeID="_x0000_i1236" DrawAspect="Content" ObjectID="_1801641539"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pt;height:21.2pt" o:ole="">
            <v:imagedata r:id="rId445" o:title=""/>
          </v:shape>
          <o:OLEObject Type="Embed" ProgID="Equation.DSMT4" ShapeID="_x0000_i1237" DrawAspect="Content" ObjectID="_1801641540" r:id="rId446"/>
        </w:object>
      </w:r>
      <w:r w:rsidRPr="007A1E2E">
        <w:t>维持机器人整体平衡，总的控制力矩为：</w:t>
      </w:r>
    </w:p>
    <w:p w14:paraId="073337EA" w14:textId="42CB4997" w:rsidR="007A1E2E" w:rsidRDefault="007A1E2E" w:rsidP="007A1E2E">
      <w:pPr>
        <w:pStyle w:val="mathTYPE"/>
      </w:pPr>
      <w:r>
        <w:tab/>
      </w:r>
      <w:r>
        <w:object w:dxaOrig="1960" w:dyaOrig="420" w14:anchorId="0D279DE6">
          <v:shape id="_x0000_i1238" type="#_x0000_t75" style="width:98pt;height:21.2pt" o:ole="">
            <v:imagedata r:id="rId447" o:title=""/>
          </v:shape>
          <o:OLEObject Type="Embed" ProgID="Equation.DSMT4" ShapeID="_x0000_i1238" DrawAspect="Content" ObjectID="_1801641541"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pt;height:18.8pt" o:ole="">
            <v:imagedata r:id="rId449" o:title=""/>
          </v:shape>
          <o:OLEObject Type="Embed" ProgID="Equation.DSMT4" ShapeID="_x0000_i1239" DrawAspect="Content" ObjectID="_1801641542"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4DF5605F"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我们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w:t>
      </w:r>
      <w:r w:rsidR="00FA5128">
        <w:rPr>
          <w:rFonts w:hint="eastAsia"/>
        </w:rPr>
        <w:lastRenderedPageBreak/>
        <w:t>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6F9A6ECF" w:rsidR="002F4B1D" w:rsidRDefault="002F4B1D" w:rsidP="002F4B1D">
      <w:pPr>
        <w:ind w:firstLine="480"/>
      </w:pPr>
      <w:r>
        <w:rPr>
          <w:rFonts w:hint="eastAsia"/>
        </w:rPr>
        <w:t>在</w:t>
      </w:r>
      <w:r>
        <w:rPr>
          <w:rFonts w:hint="eastAsia"/>
        </w:rPr>
        <w:t>MATLAB</w:t>
      </w:r>
      <w:r>
        <w:rPr>
          <w:rFonts w:hint="eastAsia"/>
        </w:rPr>
        <w:t>中我们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我们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77777777" w:rsidR="00E30D5E" w:rsidRDefault="00FA5128" w:rsidP="00FA5128">
      <w:pPr>
        <w:ind w:firstLine="480"/>
      </w:pPr>
      <w:r w:rsidRPr="00FA5128">
        <w:t>在</w:t>
      </w:r>
      <w:r w:rsidRPr="00FA5128">
        <w:t>Simscape</w:t>
      </w:r>
      <w:r w:rsidRPr="00FA5128">
        <w:t>环境中，我们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25EBC206"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807013">
        <w:rPr>
          <w:rFonts w:hint="eastAsia"/>
        </w:rPr>
        <w:t>图</w:t>
      </w:r>
      <w:r w:rsidR="00807013">
        <w:rPr>
          <w:rFonts w:hint="eastAsia"/>
        </w:rPr>
        <w:t xml:space="preserve"> </w:t>
      </w:r>
      <w:r w:rsidR="00807013">
        <w:rPr>
          <w:noProof/>
        </w:rPr>
        <w:t>3</w:t>
      </w:r>
      <w:r w:rsidR="00807013">
        <w:t>.</w:t>
      </w:r>
      <w:r w:rsidR="00807013">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7E5FCAC7" w:rsidR="00807013" w:rsidRPr="00B613F4" w:rsidRDefault="00807013" w:rsidP="00B613F4">
      <w:pPr>
        <w:pStyle w:val="af4"/>
      </w:pPr>
      <w:bookmarkStart w:id="20" w:name="_Ref190956927"/>
      <w:r w:rsidRPr="00B613F4">
        <w:rPr>
          <w:rFonts w:hint="eastAsia"/>
        </w:rPr>
        <w:t>图</w:t>
      </w:r>
      <w:r w:rsidRPr="00B613F4">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7</w:t>
      </w:r>
      <w:r w:rsidR="0030785C">
        <w:fldChar w:fldCharType="end"/>
      </w:r>
      <w:bookmarkEnd w:id="20"/>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14F2FE58" w:rsidR="00DF127F" w:rsidRPr="00B613F4" w:rsidRDefault="00807013" w:rsidP="00B613F4">
      <w:pPr>
        <w:pStyle w:val="af4"/>
      </w:pPr>
      <w:r w:rsidRPr="00B613F4">
        <w:t xml:space="preserve">Fig. </w:t>
      </w:r>
      <w:fldSimple w:instr=" STYLEREF 1 \s ">
        <w:r w:rsidR="0030785C">
          <w:rPr>
            <w:noProof/>
          </w:rPr>
          <w:t>3</w:t>
        </w:r>
      </w:fldSimple>
      <w:r w:rsidR="0030785C">
        <w:t>.</w:t>
      </w:r>
      <w:fldSimple w:instr=" SEQ Fig. \* ARABIC \s 1 ">
        <w:r w:rsidR="0030785C">
          <w:rPr>
            <w:noProof/>
          </w:rPr>
          <w:t>7</w:t>
        </w:r>
      </w:fldSimple>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w:t>
      </w:r>
      <w:r w:rsidR="0096568C">
        <w:rPr>
          <w:rFonts w:hint="eastAsia"/>
        </w:rPr>
        <w:lastRenderedPageBreak/>
        <w:t>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76E3740E" w:rsidR="00AF64CC" w:rsidRPr="00A503EF" w:rsidRDefault="00AF64CC" w:rsidP="00A503EF">
      <w:pPr>
        <w:pStyle w:val="af4"/>
        <w:ind w:firstLine="420"/>
      </w:pPr>
      <w:r w:rsidRPr="00A503EF">
        <w:rPr>
          <w:rFonts w:hint="eastAsia"/>
        </w:rPr>
        <w:t>图</w:t>
      </w:r>
      <w:r w:rsidRPr="00A503EF">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8</w:t>
      </w:r>
      <w:r w:rsidR="0030785C">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1E140955" w:rsidR="00CA311D" w:rsidRDefault="00AF64CC" w:rsidP="00A503EF">
      <w:pPr>
        <w:pStyle w:val="af4"/>
        <w:ind w:firstLine="420"/>
      </w:pPr>
      <w:r w:rsidRPr="00A503EF">
        <w:t xml:space="preserve">Fig. </w:t>
      </w:r>
      <w:fldSimple w:instr=" STYLEREF 1 \s ">
        <w:r w:rsidR="0030785C">
          <w:rPr>
            <w:noProof/>
          </w:rPr>
          <w:t>3</w:t>
        </w:r>
      </w:fldSimple>
      <w:r w:rsidR="0030785C">
        <w:t>.</w:t>
      </w:r>
      <w:fldSimple w:instr=" SEQ Fig. \* ARABIC \s 1 ">
        <w:r w:rsidR="0030785C">
          <w:rPr>
            <w:noProof/>
          </w:rPr>
          <w:t>8</w:t>
        </w:r>
      </w:fldSimple>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1CF05C62" w:rsidR="0056685F" w:rsidRDefault="00320D02" w:rsidP="0056685F">
      <w:pPr>
        <w:ind w:firstLine="480"/>
      </w:pPr>
      <w:r>
        <w:rPr>
          <w:rFonts w:hint="eastAsia"/>
        </w:rPr>
        <w:t>在获取机器人姿态位置部分，我们在机器人的机体上设定一个六自由度的浮动基座即</w:t>
      </w:r>
      <w:r>
        <w:rPr>
          <w:rFonts w:hint="eastAsia"/>
        </w:rPr>
        <w:t>6-DOF Joint</w:t>
      </w:r>
      <w:r>
        <w:rPr>
          <w:rFonts w:hint="eastAsia"/>
        </w:rPr>
        <w:t>模块，该模块输出反馈当前机体的四元数数据，我们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13AD2D53" w:rsidR="0056685F" w:rsidRDefault="0056685F" w:rsidP="0056685F">
      <w:pPr>
        <w:pStyle w:val="af4"/>
      </w:pPr>
      <w:r>
        <w:rPr>
          <w:rFonts w:hint="eastAsia"/>
        </w:rPr>
        <w:t>图</w:t>
      </w:r>
      <w:r>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9</w:t>
      </w:r>
      <w:r w:rsidR="0030785C">
        <w:fldChar w:fldCharType="end"/>
      </w:r>
      <w:r w:rsidR="00766BB8">
        <w:rPr>
          <w:rFonts w:hint="eastAsia"/>
        </w:rPr>
        <w:t xml:space="preserve"> Simscape</w:t>
      </w:r>
      <w:r w:rsidR="00766BB8">
        <w:rPr>
          <w:rFonts w:hint="eastAsia"/>
        </w:rPr>
        <w:t>仿真环境搭建效果图</w:t>
      </w:r>
    </w:p>
    <w:p w14:paraId="46A60404" w14:textId="606A6786" w:rsidR="0056685F" w:rsidRDefault="0056685F" w:rsidP="0056685F">
      <w:pPr>
        <w:pStyle w:val="af4"/>
      </w:pPr>
      <w:r>
        <w:t xml:space="preserve">Fig. </w:t>
      </w:r>
      <w:fldSimple w:instr=" STYLEREF 1 \s ">
        <w:r w:rsidR="0030785C">
          <w:rPr>
            <w:noProof/>
          </w:rPr>
          <w:t>3</w:t>
        </w:r>
      </w:fldSimple>
      <w:r w:rsidR="0030785C">
        <w:t>.</w:t>
      </w:r>
      <w:fldSimple w:instr=" SEQ Fig. \* ARABIC \s 1 ">
        <w:r w:rsidR="0030785C">
          <w:rPr>
            <w:noProof/>
          </w:rPr>
          <w:t>9</w:t>
        </w:r>
      </w:fldSimple>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EC1A9CD" w:rsidR="00655007" w:rsidRDefault="00655007" w:rsidP="00655007">
      <w:pPr>
        <w:ind w:firstLine="480"/>
      </w:pPr>
      <w:r w:rsidRPr="00655007">
        <w:t>为了将</w:t>
      </w:r>
      <w:r w:rsidRPr="00655007">
        <w:t>LQR</w:t>
      </w:r>
      <w:r w:rsidRPr="00655007">
        <w:t>控制器引入</w:t>
      </w:r>
      <w:r w:rsidRPr="00655007">
        <w:t>Simscape</w:t>
      </w:r>
      <w:r w:rsidRPr="00655007">
        <w:t>仿真环境中，我们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21AC8384" w:rsidR="00DA0AA3" w:rsidRDefault="00DA0AA3" w:rsidP="00DA0AA3">
      <w:pPr>
        <w:pStyle w:val="af4"/>
      </w:pPr>
      <w:r>
        <w:rPr>
          <w:rFonts w:hint="eastAsia"/>
        </w:rPr>
        <w:t>图</w:t>
      </w:r>
      <w:r>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10</w:t>
      </w:r>
      <w:r w:rsidR="0030785C">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5042E72E" w:rsidR="00DA0AA3" w:rsidRDefault="00DA0AA3" w:rsidP="00DA0AA3">
      <w:pPr>
        <w:pStyle w:val="af4"/>
      </w:pPr>
      <w:r>
        <w:t xml:space="preserve">Fig. </w:t>
      </w:r>
      <w:fldSimple w:instr=" STYLEREF 1 \s ">
        <w:r w:rsidR="0030785C">
          <w:rPr>
            <w:noProof/>
          </w:rPr>
          <w:t>3</w:t>
        </w:r>
      </w:fldSimple>
      <w:r w:rsidR="0030785C">
        <w:t>.</w:t>
      </w:r>
      <w:fldSimple w:instr=" SEQ Fig. \* ARABIC \s 1 ">
        <w:r w:rsidR="0030785C">
          <w:rPr>
            <w:noProof/>
          </w:rPr>
          <w:t>10</w:t>
        </w:r>
      </w:fldSimple>
      <w:r w:rsidR="009076DD" w:rsidRPr="009076DD">
        <w:t xml:space="preserve"> Real-time computation of LQR in a simulation environment through the Interpreted MATLAB Function module</w:t>
      </w:r>
    </w:p>
    <w:p w14:paraId="64CDEF49" w14:textId="4A21E2E6" w:rsidR="00DA0AA3" w:rsidRDefault="00DA0AA3" w:rsidP="00DA0AA3">
      <w:pPr>
        <w:ind w:firstLine="480"/>
      </w:pPr>
      <w:r w:rsidRPr="00DA0AA3">
        <w:t>通过这种集成方式，我们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w:t>
      </w:r>
      <w:r w:rsidRPr="00DA0AA3">
        <w:lastRenderedPageBreak/>
        <w:t>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5E73CCE3"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3D3F84">
        <w:rPr>
          <w:rFonts w:hint="eastAsia"/>
        </w:rPr>
        <w:t>图</w:t>
      </w:r>
      <w:r w:rsidR="003D3F84">
        <w:rPr>
          <w:rFonts w:hint="eastAsia"/>
        </w:rPr>
        <w:t xml:space="preserve"> </w:t>
      </w:r>
      <w:r w:rsidR="003D3F84">
        <w:rPr>
          <w:noProof/>
        </w:rPr>
        <w:t>3</w:t>
      </w:r>
      <w:r w:rsidR="003D3F84">
        <w:t>.</w:t>
      </w:r>
      <w:r w:rsidR="003D3F84">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7C4F9849" w:rsidR="00F665F8" w:rsidRDefault="00F665F8" w:rsidP="00F665F8">
      <w:pPr>
        <w:pStyle w:val="af4"/>
      </w:pPr>
      <w:bookmarkStart w:id="21" w:name="_Ref190971940"/>
      <w:r>
        <w:rPr>
          <w:rFonts w:hint="eastAsia"/>
        </w:rPr>
        <w:t>图</w:t>
      </w:r>
      <w:r>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11</w:t>
      </w:r>
      <w:r w:rsidR="0030785C">
        <w:fldChar w:fldCharType="end"/>
      </w:r>
      <w:bookmarkEnd w:id="21"/>
      <w:r>
        <w:rPr>
          <w:rFonts w:hint="eastAsia"/>
        </w:rPr>
        <w:t>机器人平衡行走</w:t>
      </w:r>
      <w:r>
        <w:rPr>
          <w:rFonts w:hint="eastAsia"/>
        </w:rPr>
        <w:t>MATLAB</w:t>
      </w:r>
      <w:r>
        <w:rPr>
          <w:rFonts w:hint="eastAsia"/>
        </w:rPr>
        <w:t>仿真实验</w:t>
      </w:r>
    </w:p>
    <w:p w14:paraId="46E18098" w14:textId="213B19EB" w:rsidR="00FE3443" w:rsidRDefault="00F665F8" w:rsidP="00F665F8">
      <w:pPr>
        <w:pStyle w:val="af4"/>
      </w:pPr>
      <w:r>
        <w:t xml:space="preserve">Fig. </w:t>
      </w:r>
      <w:fldSimple w:instr=" STYLEREF 1 \s ">
        <w:r w:rsidR="0030785C">
          <w:rPr>
            <w:noProof/>
          </w:rPr>
          <w:t>3</w:t>
        </w:r>
      </w:fldSimple>
      <w:r w:rsidR="0030785C">
        <w:t>.</w:t>
      </w:r>
      <w:fldSimple w:instr=" SEQ Fig. \* ARABIC \s 1 ">
        <w:r w:rsidR="0030785C">
          <w:rPr>
            <w:noProof/>
          </w:rPr>
          <w:t>11</w:t>
        </w:r>
      </w:fldSimple>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0900AED1" w:rsidR="00411345" w:rsidRDefault="00411345" w:rsidP="00411345">
      <w:pPr>
        <w:ind w:firstLine="480"/>
      </w:pPr>
      <w:r>
        <w:rPr>
          <w:rFonts w:hint="eastAsia"/>
        </w:rPr>
        <w:t>实验</w:t>
      </w:r>
      <w:r w:rsidR="003D3F84">
        <w:rPr>
          <w:rFonts w:hint="eastAsia"/>
        </w:rPr>
        <w:t>数据</w:t>
      </w:r>
      <w:r>
        <w:rPr>
          <w:rFonts w:hint="eastAsia"/>
        </w:rPr>
        <w:t>结果</w:t>
      </w:r>
      <w:r w:rsidRPr="00411345">
        <w:t>如</w:t>
      </w:r>
      <w:r w:rsidR="003D3F84">
        <w:fldChar w:fldCharType="begin"/>
      </w:r>
      <w:r w:rsidR="003D3F84">
        <w:instrText xml:space="preserve"> REF _Ref190971979 \h </w:instrText>
      </w:r>
      <w:r w:rsidR="003D3F84">
        <w:fldChar w:fldCharType="separate"/>
      </w:r>
      <w:r w:rsidR="003D3F84">
        <w:rPr>
          <w:rFonts w:hint="eastAsia"/>
        </w:rPr>
        <w:t>图</w:t>
      </w:r>
      <w:r w:rsidR="003D3F84">
        <w:rPr>
          <w:rFonts w:hint="eastAsia"/>
        </w:rPr>
        <w:t xml:space="preserve"> </w:t>
      </w:r>
      <w:r w:rsidR="003D3F84">
        <w:rPr>
          <w:noProof/>
        </w:rPr>
        <w:t>3</w:t>
      </w:r>
      <w:r w:rsidR="003D3F84">
        <w:t>.</w:t>
      </w:r>
      <w:r w:rsidR="003D3F84">
        <w:rPr>
          <w:noProof/>
        </w:rPr>
        <w:t>12</w:t>
      </w:r>
      <w:r w:rsidR="003D3F84">
        <w:fldChar w:fldCharType="end"/>
      </w:r>
      <w:r w:rsidRPr="00411345">
        <w:t>所示，图中展示了机器人反馈速度（蓝色曲线）与目标速度（红色曲线）的变化过程。在图中，我们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7A302A09" w14:textId="77777777" w:rsidR="00F665F8" w:rsidRDefault="001A5F76" w:rsidP="00F665F8">
      <w:pPr>
        <w:pStyle w:val="af2"/>
        <w:keepNext/>
      </w:pPr>
      <w:r>
        <w:rPr>
          <w:rFonts w:hint="eastAsia"/>
        </w:rPr>
        <w:lastRenderedPageBreak/>
        <w:drawing>
          <wp:inline distT="0" distB="0" distL="0" distR="0" wp14:anchorId="4EFF6799" wp14:editId="1B912AE0">
            <wp:extent cx="3686029" cy="2931160"/>
            <wp:effectExtent l="0" t="0" r="0" b="2540"/>
            <wp:docPr id="1709105461"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05461" name="图片 2" descr="图表, 折线图&#10;&#10;AI 生成的内容可能不正确。"/>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3698929" cy="2941418"/>
                    </a:xfrm>
                    <a:prstGeom prst="rect">
                      <a:avLst/>
                    </a:prstGeom>
                  </pic:spPr>
                </pic:pic>
              </a:graphicData>
            </a:graphic>
          </wp:inline>
        </w:drawing>
      </w:r>
    </w:p>
    <w:p w14:paraId="2ED3F424" w14:textId="02F7532B" w:rsidR="00F665F8" w:rsidRDefault="00F665F8" w:rsidP="00F665F8">
      <w:pPr>
        <w:pStyle w:val="af4"/>
      </w:pPr>
      <w:bookmarkStart w:id="22" w:name="_Ref190971979"/>
      <w:r>
        <w:rPr>
          <w:rFonts w:hint="eastAsia"/>
        </w:rPr>
        <w:t>图</w:t>
      </w:r>
      <w:r>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12</w:t>
      </w:r>
      <w:r w:rsidR="0030785C">
        <w:fldChar w:fldCharType="end"/>
      </w:r>
      <w:bookmarkEnd w:id="22"/>
      <w:r w:rsidR="003D3F84">
        <w:rPr>
          <w:rFonts w:hint="eastAsia"/>
        </w:rPr>
        <w:t>平衡行走仿真实验数据图</w:t>
      </w:r>
    </w:p>
    <w:p w14:paraId="56808442" w14:textId="5C7E516F" w:rsidR="00411345" w:rsidRPr="00411345" w:rsidRDefault="00F665F8" w:rsidP="00F665F8">
      <w:pPr>
        <w:pStyle w:val="af4"/>
      </w:pPr>
      <w:r>
        <w:t xml:space="preserve">Fig. </w:t>
      </w:r>
      <w:fldSimple w:instr=" STYLEREF 1 \s ">
        <w:r w:rsidR="0030785C">
          <w:rPr>
            <w:noProof/>
          </w:rPr>
          <w:t>3</w:t>
        </w:r>
      </w:fldSimple>
      <w:r w:rsidR="0030785C">
        <w:t>.</w:t>
      </w:r>
      <w:fldSimple w:instr=" SEQ Fig. \* ARABIC \s 1 ">
        <w:r w:rsidR="0030785C">
          <w:rPr>
            <w:noProof/>
          </w:rPr>
          <w:t>12</w:t>
        </w:r>
      </w:fldSimple>
      <w:r w:rsidR="003D3F84" w:rsidRPr="003D3F84">
        <w:t xml:space="preserve"> Plot of experimental data for balance walking simulation</w:t>
      </w:r>
    </w:p>
    <w:p w14:paraId="18E93866" w14:textId="363ACD60" w:rsidR="009076DD" w:rsidRDefault="009076DD" w:rsidP="009076DD">
      <w:pPr>
        <w:pStyle w:val="4"/>
      </w:pPr>
      <w:r>
        <w:rPr>
          <w:rFonts w:hint="eastAsia"/>
        </w:rPr>
        <w:t>站立实验</w:t>
      </w:r>
    </w:p>
    <w:p w14:paraId="5C7C747F" w14:textId="2CB274C0"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我们设计了一个站立姿态实验。在该实验中，我们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00F13DE7" w:rsidR="00BF0418" w:rsidRDefault="00BF0418" w:rsidP="003D3F84">
      <w:pPr>
        <w:ind w:firstLine="480"/>
      </w:pPr>
      <w:r w:rsidRPr="00BF0418">
        <w:t>实验中，我们设置了机器人的目标状态为站立姿态，即机器人两侧内轮的抬升角分别为</w:t>
      </w:r>
      <w:r>
        <w:object w:dxaOrig="260" w:dyaOrig="240" w14:anchorId="2655E60A">
          <v:shape id="_x0000_i1240" type="#_x0000_t75" style="width:13.2pt;height:12pt" o:ole="">
            <v:imagedata r:id="rId457" o:title=""/>
          </v:shape>
          <o:OLEObject Type="Embed" ProgID="Equation.DSMT4" ShapeID="_x0000_i1240" DrawAspect="Content" ObjectID="_1801641543" r:id="rId458"/>
        </w:object>
      </w:r>
      <w:r w:rsidRPr="00BF0418">
        <w:t>和</w:t>
      </w:r>
      <w:r>
        <w:object w:dxaOrig="420" w:dyaOrig="240" w14:anchorId="114C9CE3">
          <v:shape id="_x0000_i1241" type="#_x0000_t75" style="width:21.2pt;height:12pt" o:ole="">
            <v:imagedata r:id="rId459" o:title=""/>
          </v:shape>
          <o:OLEObject Type="Embed" ProgID="Equation.DSMT4" ShapeID="_x0000_i1241" DrawAspect="Content" ObjectID="_1801641544" r:id="rId460"/>
        </w:object>
      </w:r>
      <w:r w:rsidRPr="00BF0418">
        <w:t>。在该目标设定下，我们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2D05E4">
        <w:rPr>
          <w:rFonts w:hint="eastAsia"/>
        </w:rPr>
        <w:t>图</w:t>
      </w:r>
      <w:r w:rsidR="002D05E4">
        <w:rPr>
          <w:rFonts w:hint="eastAsia"/>
        </w:rPr>
        <w:t xml:space="preserve"> </w:t>
      </w:r>
      <w:r w:rsidR="002D05E4">
        <w:rPr>
          <w:noProof/>
        </w:rPr>
        <w:t>3</w:t>
      </w:r>
      <w:r w:rsidR="002D05E4">
        <w:t>.</w:t>
      </w:r>
      <w:r w:rsidR="002D05E4">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lastRenderedPageBreak/>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262FF9E6" w:rsidR="002D05E4" w:rsidRDefault="002D05E4" w:rsidP="002D05E4">
      <w:pPr>
        <w:pStyle w:val="af4"/>
      </w:pPr>
      <w:bookmarkStart w:id="23" w:name="_Ref190973789"/>
      <w:r>
        <w:rPr>
          <w:rFonts w:hint="eastAsia"/>
        </w:rPr>
        <w:t>图</w:t>
      </w:r>
      <w:r>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13</w:t>
      </w:r>
      <w:r w:rsidR="0030785C">
        <w:fldChar w:fldCharType="end"/>
      </w:r>
      <w:bookmarkEnd w:id="23"/>
      <w:r>
        <w:rPr>
          <w:rFonts w:hint="eastAsia"/>
        </w:rPr>
        <w:t>机器人站立平衡</w:t>
      </w:r>
      <w:r>
        <w:rPr>
          <w:rFonts w:hint="eastAsia"/>
        </w:rPr>
        <w:t>MATLAB</w:t>
      </w:r>
      <w:r>
        <w:rPr>
          <w:rFonts w:hint="eastAsia"/>
        </w:rPr>
        <w:t>仿真实验</w:t>
      </w:r>
    </w:p>
    <w:p w14:paraId="2BBD79B4" w14:textId="37B98E96" w:rsidR="002D05E4" w:rsidRDefault="002D05E4" w:rsidP="002D05E4">
      <w:pPr>
        <w:pStyle w:val="af4"/>
      </w:pPr>
      <w:r>
        <w:t xml:space="preserve">Fig. </w:t>
      </w:r>
      <w:fldSimple w:instr=" STYLEREF 1 \s ">
        <w:r w:rsidR="0030785C">
          <w:rPr>
            <w:noProof/>
          </w:rPr>
          <w:t>3</w:t>
        </w:r>
      </w:fldSimple>
      <w:r w:rsidR="0030785C">
        <w:t>.</w:t>
      </w:r>
      <w:fldSimple w:instr=" SEQ Fig. \* ARABIC \s 1 ">
        <w:r w:rsidR="0030785C">
          <w:rPr>
            <w:noProof/>
          </w:rPr>
          <w:t>13</w:t>
        </w:r>
      </w:fldSimple>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4A49C5C9" w:rsidR="00BF0418" w:rsidRDefault="00BF0418" w:rsidP="006567FB">
      <w:pPr>
        <w:ind w:firstLine="480"/>
      </w:pPr>
      <w:r>
        <w:rPr>
          <w:rFonts w:hint="eastAsia"/>
        </w:rPr>
        <w:t>实验数据结果</w:t>
      </w:r>
      <w:r w:rsidRPr="00BF0418">
        <w:t>如</w:t>
      </w:r>
      <w:r>
        <w:fldChar w:fldCharType="begin"/>
      </w:r>
      <w:r>
        <w:instrText xml:space="preserve"> REF _Ref190973024 \h </w:instrText>
      </w:r>
      <w:r w:rsidR="006567FB">
        <w:instrText xml:space="preserve"> \* MERGEFORMAT </w:instrText>
      </w:r>
      <w:r>
        <w:fldChar w:fldCharType="separate"/>
      </w:r>
      <w:r>
        <w:rPr>
          <w:rFonts w:hint="eastAsia"/>
        </w:rPr>
        <w:t>图</w:t>
      </w:r>
      <w:r>
        <w:rPr>
          <w:rFonts w:hint="eastAsia"/>
        </w:rPr>
        <w:t xml:space="preserve"> </w:t>
      </w:r>
      <w:r>
        <w:rPr>
          <w:noProof/>
        </w:rPr>
        <w:t>3</w:t>
      </w:r>
      <w:r>
        <w:t>.</w:t>
      </w:r>
      <w:r>
        <w:rPr>
          <w:noProof/>
        </w:rPr>
        <w:t>13</w:t>
      </w:r>
      <w:r>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6CF6838" w14:textId="77777777" w:rsidR="00BF0418" w:rsidRDefault="00BF0418" w:rsidP="00BF0418">
      <w:pPr>
        <w:pStyle w:val="af2"/>
        <w:keepNext/>
      </w:pPr>
      <w:r>
        <w:rPr>
          <w:rFonts w:hint="eastAsia"/>
        </w:rPr>
        <w:drawing>
          <wp:inline distT="0" distB="0" distL="0" distR="0" wp14:anchorId="7F5CCBFB" wp14:editId="0B359194">
            <wp:extent cx="3905720" cy="3124200"/>
            <wp:effectExtent l="0" t="0" r="0" b="0"/>
            <wp:docPr id="755264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64479" name="图片 755264479"/>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914808" cy="3131470"/>
                    </a:xfrm>
                    <a:prstGeom prst="rect">
                      <a:avLst/>
                    </a:prstGeom>
                  </pic:spPr>
                </pic:pic>
              </a:graphicData>
            </a:graphic>
          </wp:inline>
        </w:drawing>
      </w:r>
    </w:p>
    <w:p w14:paraId="1E9F3436" w14:textId="107185AE" w:rsidR="00BF0418" w:rsidRDefault="00BF0418" w:rsidP="00BF0418">
      <w:pPr>
        <w:pStyle w:val="af4"/>
      </w:pPr>
      <w:bookmarkStart w:id="24" w:name="_Ref190973024"/>
      <w:r>
        <w:rPr>
          <w:rFonts w:hint="eastAsia"/>
        </w:rPr>
        <w:t>图</w:t>
      </w:r>
      <w:r>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3</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14</w:t>
      </w:r>
      <w:r w:rsidR="0030785C">
        <w:fldChar w:fldCharType="end"/>
      </w:r>
      <w:bookmarkEnd w:id="24"/>
      <w:r>
        <w:rPr>
          <w:rFonts w:hint="eastAsia"/>
        </w:rPr>
        <w:t>站立实验仿真数据图</w:t>
      </w:r>
    </w:p>
    <w:p w14:paraId="1A6446B7" w14:textId="0D314ED2" w:rsidR="00BF0418" w:rsidRPr="003D3F84" w:rsidRDefault="00BF0418" w:rsidP="00BF0418">
      <w:pPr>
        <w:pStyle w:val="af4"/>
      </w:pPr>
      <w:r>
        <w:t xml:space="preserve">Fig. </w:t>
      </w:r>
      <w:fldSimple w:instr=" STYLEREF 1 \s ">
        <w:r w:rsidR="0030785C">
          <w:rPr>
            <w:noProof/>
          </w:rPr>
          <w:t>3</w:t>
        </w:r>
      </w:fldSimple>
      <w:r w:rsidR="0030785C">
        <w:t>.</w:t>
      </w:r>
      <w:fldSimple w:instr=" SEQ Fig. \* ARABIC \s 1 ">
        <w:r w:rsidR="0030785C">
          <w:rPr>
            <w:noProof/>
          </w:rPr>
          <w:t>14</w:t>
        </w:r>
      </w:fldSimple>
      <w:r w:rsidRPr="00BF0418">
        <w:t xml:space="preserve"> Simulation data plot of standing experiment</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69816ABB" w:rsidR="00A90055" w:rsidRDefault="00A90055" w:rsidP="00A90055">
      <w:pPr>
        <w:ind w:firstLine="480"/>
      </w:pPr>
      <w:r w:rsidRPr="00A90055">
        <w:t>为了进一步验证轮圈腿</w:t>
      </w:r>
      <w:proofErr w:type="gramStart"/>
      <w:r w:rsidRPr="00A90055">
        <w:t>式平衡</w:t>
      </w:r>
      <w:proofErr w:type="gramEnd"/>
      <w:r w:rsidRPr="00A90055">
        <w:t>机器人在复杂运动环境中的控制性能与稳定性，我们使用</w:t>
      </w:r>
      <w:r w:rsidRPr="00A90055">
        <w:t>Webots</w:t>
      </w:r>
      <w:r w:rsidRPr="00A90055">
        <w:t>仿真平台进行了多种运动实验。</w:t>
      </w:r>
      <w:r w:rsidRPr="00A90055">
        <w:t>Webots</w:t>
      </w:r>
      <w:r w:rsidRPr="00A90055">
        <w:t>是一款常用的机</w:t>
      </w:r>
      <w:r w:rsidRPr="00A90055">
        <w:lastRenderedPageBreak/>
        <w:t>器人仿真工具，提供了丰富的物理引擎和控制接口，可以高效地模拟机器人的动态行为。在这一章中，我们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2B3B6D9A" w14:textId="3C857BA3" w:rsidR="002D593E" w:rsidRDefault="002D593E" w:rsidP="002D593E">
      <w:pPr>
        <w:pStyle w:val="3"/>
      </w:pPr>
      <w:r>
        <w:rPr>
          <w:rFonts w:hint="eastAsia"/>
        </w:rPr>
        <w:t>行走实验</w:t>
      </w:r>
    </w:p>
    <w:p w14:paraId="55D187FB" w14:textId="11623AA7" w:rsidR="002D593E" w:rsidRDefault="002D593E" w:rsidP="002D593E">
      <w:pPr>
        <w:pStyle w:val="3"/>
      </w:pPr>
      <w:r>
        <w:rPr>
          <w:rFonts w:hint="eastAsia"/>
        </w:rPr>
        <w:t>站立实验</w:t>
      </w:r>
    </w:p>
    <w:p w14:paraId="0182A28F" w14:textId="6D86CEAC" w:rsidR="002D593E" w:rsidRDefault="002D593E" w:rsidP="002D593E">
      <w:pPr>
        <w:pStyle w:val="3"/>
      </w:pPr>
      <w:r>
        <w:rPr>
          <w:rFonts w:hint="eastAsia"/>
        </w:rPr>
        <w:t>跳跃实验</w:t>
      </w:r>
    </w:p>
    <w:p w14:paraId="6F94C8DC" w14:textId="4628D5C3" w:rsidR="002D593E" w:rsidRPr="002D593E" w:rsidRDefault="002D593E" w:rsidP="002D593E">
      <w:pPr>
        <w:pStyle w:val="3"/>
        <w:rPr>
          <w:rFonts w:hint="eastAsia"/>
        </w:rPr>
      </w:pPr>
      <w:r>
        <w:rPr>
          <w:rFonts w:hint="eastAsia"/>
        </w:rPr>
        <w:t>上台阶实验</w:t>
      </w:r>
    </w:p>
    <w:p w14:paraId="1A43BBD2" w14:textId="4414E48C" w:rsidR="005849E1" w:rsidRDefault="00E6142B" w:rsidP="005849E1">
      <w:pPr>
        <w:pStyle w:val="1"/>
        <w:spacing w:before="312" w:after="312"/>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rPr>
          <w:rFonts w:hint="eastAsia"/>
        </w:rPr>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76233C73"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77777777"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我们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w:t>
      </w:r>
      <w:r w:rsidRPr="00514685">
        <w:rPr>
          <w:rFonts w:hint="eastAsia"/>
        </w:rPr>
        <w:lastRenderedPageBreak/>
        <w:t>公式可得所需的最大静态力矩为：</w:t>
      </w:r>
    </w:p>
    <w:p w14:paraId="1D99FDC3" w14:textId="1BE64890" w:rsidR="00514685" w:rsidRDefault="00514685" w:rsidP="00504090">
      <w:pPr>
        <w:pStyle w:val="mathTYPE"/>
      </w:pPr>
      <w:r>
        <w:tab/>
      </w:r>
      <w:r w:rsidR="00612DED" w:rsidRPr="00504090">
        <w:object w:dxaOrig="3900" w:dyaOrig="740" w14:anchorId="5CC9D494">
          <v:shape id="_x0000_i1242" type="#_x0000_t75" style="width:195.2pt;height:37.2pt" o:ole="">
            <v:imagedata r:id="rId463" o:title=""/>
          </v:shape>
          <o:OLEObject Type="Embed" ProgID="Equation.DSMT4" ShapeID="_x0000_i1242" DrawAspect="Content" ObjectID="_1801641545" r:id="rId46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04875296" w:rsidR="00504090" w:rsidRDefault="00504090" w:rsidP="00504090">
      <w:pPr>
        <w:pStyle w:val="mathTYPE"/>
      </w:pPr>
      <w:r>
        <w:tab/>
      </w:r>
      <w:r w:rsidR="004E4663">
        <w:object w:dxaOrig="3040" w:dyaOrig="780" w14:anchorId="55B63E87">
          <v:shape id="_x0000_i1243" type="#_x0000_t75" style="width:151.6pt;height:39.2pt" o:ole="">
            <v:imagedata r:id="rId465" o:title=""/>
          </v:shape>
          <o:OLEObject Type="Embed" ProgID="Equation.DSMT4" ShapeID="_x0000_i1243" DrawAspect="Content" ObjectID="_1801641546" r:id="rId46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5B927A1F" w:rsidR="00504090" w:rsidRDefault="00504090" w:rsidP="00504090">
      <w:pPr>
        <w:pStyle w:val="mathTYPE"/>
      </w:pPr>
      <w:r>
        <w:tab/>
      </w:r>
      <w:r w:rsidR="00612DED">
        <w:object w:dxaOrig="3180" w:dyaOrig="780" w14:anchorId="48CDC729">
          <v:shape id="_x0000_i1244" type="#_x0000_t75" style="width:159.2pt;height:39.2pt" o:ole="">
            <v:imagedata r:id="rId467" o:title=""/>
          </v:shape>
          <o:OLEObject Type="Embed" ProgID="Equation.DSMT4" ShapeID="_x0000_i1244" DrawAspect="Content" ObjectID="_1801641547" r:id="rId46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3</w:instrText>
        </w:r>
      </w:fldSimple>
      <w:r w:rsidR="00572B9B">
        <w:instrText>)</w:instrText>
      </w:r>
      <w:r w:rsidR="00572B9B">
        <w:fldChar w:fldCharType="end"/>
      </w:r>
    </w:p>
    <w:p w14:paraId="47876717" w14:textId="1EED3097" w:rsidR="007A1E2E" w:rsidRDefault="007A1E2E" w:rsidP="007A1E2E">
      <w:pPr>
        <w:ind w:firstLine="480"/>
      </w:pPr>
      <w:r>
        <w:rPr>
          <w:rFonts w:hint="eastAsia"/>
        </w:rPr>
        <w:t>我们选用的电机是</w:t>
      </w:r>
      <w:r>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AE5869">
        <w:rPr>
          <w:rFonts w:hint="eastAsia"/>
        </w:rPr>
        <w:t>图</w:t>
      </w:r>
      <w:r w:rsidR="00AE5869">
        <w:rPr>
          <w:rFonts w:hint="eastAsia"/>
        </w:rPr>
        <w:t xml:space="preserve"> </w:t>
      </w:r>
      <w:r w:rsidR="00AE5869">
        <w:rPr>
          <w:noProof/>
        </w:rPr>
        <w:t>4</w:t>
      </w:r>
      <w:r w:rsidR="00AE5869">
        <w:t>.</w:t>
      </w:r>
      <w:r w:rsidR="00AE5869">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2pt;height:15.2pt" o:ole="">
            <v:imagedata r:id="rId469" o:title=""/>
          </v:shape>
          <o:OLEObject Type="Embed" ProgID="Equation.DSMT4" ShapeID="_x0000_i1245" DrawAspect="Content" ObjectID="_1801641548" r:id="rId470"/>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228B5273" w:rsidR="00887659" w:rsidRDefault="00161FBD" w:rsidP="00161FBD">
      <w:pPr>
        <w:pStyle w:val="mathTYPE"/>
      </w:pPr>
      <w:r>
        <w:tab/>
      </w:r>
      <w:r>
        <w:object w:dxaOrig="1620" w:dyaOrig="380" w14:anchorId="531EC9B7">
          <v:shape id="_x0000_i1246" type="#_x0000_t75" style="width:81.2pt;height:18.8pt" o:ole="">
            <v:imagedata r:id="rId471" o:title=""/>
          </v:shape>
          <o:OLEObject Type="Embed" ProgID="Equation.DSMT4" ShapeID="_x0000_i1246" DrawAspect="Content" ObjectID="_1801641549" r:id="rId47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2B12903B">
            <wp:extent cx="3048000" cy="2830024"/>
            <wp:effectExtent l="0" t="0" r="0" b="889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3051680" cy="2833441"/>
                    </a:xfrm>
                    <a:prstGeom prst="rect">
                      <a:avLst/>
                    </a:prstGeom>
                  </pic:spPr>
                </pic:pic>
              </a:graphicData>
            </a:graphic>
          </wp:inline>
        </w:drawing>
      </w:r>
    </w:p>
    <w:p w14:paraId="4C453EB0" w14:textId="1B55B2E7" w:rsidR="00D70232" w:rsidRDefault="00D70232" w:rsidP="00D70232">
      <w:pPr>
        <w:pStyle w:val="af4"/>
        <w:rPr>
          <w:rFonts w:hint="eastAsia"/>
        </w:rPr>
      </w:pPr>
      <w:bookmarkStart w:id="25" w:name="_Ref191028120"/>
      <w:r>
        <w:rPr>
          <w:rFonts w:hint="eastAsia"/>
        </w:rPr>
        <w:t>图</w:t>
      </w:r>
      <w:r>
        <w:rPr>
          <w:rFonts w:hint="eastAsia"/>
        </w:rPr>
        <w:t xml:space="preserve"> </w:t>
      </w:r>
      <w:r w:rsidR="0030785C">
        <w:fldChar w:fldCharType="begin"/>
      </w:r>
      <w:r w:rsidR="0030785C">
        <w:instrText xml:space="preserve"> </w:instrText>
      </w:r>
      <w:r w:rsidR="0030785C">
        <w:rPr>
          <w:rFonts w:hint="eastAsia"/>
        </w:rPr>
        <w:instrText>STYLEREF 1 \s</w:instrText>
      </w:r>
      <w:r w:rsidR="0030785C">
        <w:instrText xml:space="preserve"> </w:instrText>
      </w:r>
      <w:r w:rsidR="0030785C">
        <w:fldChar w:fldCharType="separate"/>
      </w:r>
      <w:r w:rsidR="0030785C">
        <w:rPr>
          <w:noProof/>
        </w:rPr>
        <w:t>4</w:t>
      </w:r>
      <w:r w:rsidR="0030785C">
        <w:fldChar w:fldCharType="end"/>
      </w:r>
      <w:r w:rsidR="0030785C">
        <w:t>.</w:t>
      </w:r>
      <w:r w:rsidR="0030785C">
        <w:fldChar w:fldCharType="begin"/>
      </w:r>
      <w:r w:rsidR="0030785C">
        <w:instrText xml:space="preserve"> </w:instrText>
      </w:r>
      <w:r w:rsidR="0030785C">
        <w:rPr>
          <w:rFonts w:hint="eastAsia"/>
        </w:rPr>
        <w:instrText xml:space="preserve">SEQ </w:instrText>
      </w:r>
      <w:r w:rsidR="0030785C">
        <w:rPr>
          <w:rFonts w:hint="eastAsia"/>
        </w:rPr>
        <w:instrText>图</w:instrText>
      </w:r>
      <w:r w:rsidR="0030785C">
        <w:rPr>
          <w:rFonts w:hint="eastAsia"/>
        </w:rPr>
        <w:instrText xml:space="preserve"> \* ARABIC \s 1</w:instrText>
      </w:r>
      <w:r w:rsidR="0030785C">
        <w:instrText xml:space="preserve"> </w:instrText>
      </w:r>
      <w:r w:rsidR="0030785C">
        <w:fldChar w:fldCharType="separate"/>
      </w:r>
      <w:r w:rsidR="0030785C">
        <w:rPr>
          <w:noProof/>
        </w:rPr>
        <w:t>1</w:t>
      </w:r>
      <w:r w:rsidR="0030785C">
        <w:fldChar w:fldCharType="end"/>
      </w:r>
      <w:bookmarkEnd w:id="25"/>
      <w:r>
        <w:rPr>
          <w:rFonts w:hint="eastAsia"/>
        </w:rPr>
        <w:t xml:space="preserve"> CyberGear</w:t>
      </w:r>
      <w:r>
        <w:rPr>
          <w:rFonts w:hint="eastAsia"/>
        </w:rPr>
        <w:t>电机实物图</w:t>
      </w:r>
    </w:p>
    <w:p w14:paraId="527FE781" w14:textId="11F83366" w:rsidR="001A7C1B" w:rsidRDefault="00D70232" w:rsidP="00D70232">
      <w:pPr>
        <w:pStyle w:val="af4"/>
      </w:pPr>
      <w:r>
        <w:t xml:space="preserve">Fig. </w:t>
      </w:r>
      <w:fldSimple w:instr=" STYLEREF 1 \s ">
        <w:r w:rsidR="0030785C">
          <w:rPr>
            <w:noProof/>
          </w:rPr>
          <w:t>4</w:t>
        </w:r>
      </w:fldSimple>
      <w:r w:rsidR="0030785C">
        <w:t>.</w:t>
      </w:r>
      <w:fldSimple w:instr=" SEQ Fig. \* ARABIC \s 1 ">
        <w:r w:rsidR="0030785C">
          <w:rPr>
            <w:noProof/>
          </w:rPr>
          <w:t>1</w:t>
        </w:r>
      </w:fldSimple>
      <w:r w:rsidRPr="00D70232">
        <w:t xml:space="preserve"> Physical drawing of CyberGear motor</w:t>
      </w:r>
    </w:p>
    <w:p w14:paraId="634C0551" w14:textId="3891F565"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62B4233D" w:rsidR="004B49AB" w:rsidRPr="00B613F4" w:rsidRDefault="004B49AB" w:rsidP="00B613F4">
      <w:pPr>
        <w:pStyle w:val="af4"/>
      </w:pPr>
      <w:bookmarkStart w:id="26"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72B9B" w:rsidRPr="00B613F4">
        <w:t>1</w:t>
      </w:r>
      <w:r w:rsidR="0076439B" w:rsidRPr="00B613F4">
        <w:fldChar w:fldCharType="end"/>
      </w:r>
      <w:bookmarkEnd w:id="26"/>
      <w:r w:rsidRPr="00B613F4">
        <w:rPr>
          <w:rFonts w:hint="eastAsia"/>
        </w:rPr>
        <w:t>内轮电机参数表</w:t>
      </w:r>
    </w:p>
    <w:p w14:paraId="4F1A9768" w14:textId="684B1F83" w:rsidR="004B49AB" w:rsidRPr="00B613F4" w:rsidRDefault="004B49AB" w:rsidP="00B613F4">
      <w:pPr>
        <w:pStyle w:val="af4"/>
      </w:pPr>
      <w:r w:rsidRPr="00B613F4">
        <w:t xml:space="preserve">Table </w:t>
      </w:r>
      <w:fldSimple w:instr=" STYLEREF 1 \s ">
        <w:r w:rsidR="00572B9B" w:rsidRPr="00B613F4">
          <w:t>4</w:t>
        </w:r>
      </w:fldSimple>
      <w:r w:rsidR="0076439B" w:rsidRPr="00B613F4">
        <w:t>.</w:t>
      </w:r>
      <w:fldSimple w:instr=" SEQ Table \* ARABIC \s 1 ">
        <w:r w:rsidR="00572B9B" w:rsidRPr="00B613F4">
          <w:t>1</w:t>
        </w:r>
      </w:fldSimple>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FA2692">
        <w:trPr>
          <w:trHeight w:hRule="exact" w:val="400"/>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jc w:val="center"/>
              <w:rPr>
                <w:sz w:val="21"/>
                <w:szCs w:val="21"/>
              </w:rPr>
            </w:pPr>
            <w:r>
              <w:rPr>
                <w:rFonts w:hint="eastAsia"/>
                <w:sz w:val="21"/>
                <w:szCs w:val="21"/>
              </w:rPr>
              <w:t>参数</w:t>
            </w:r>
          </w:p>
        </w:tc>
      </w:tr>
      <w:tr w:rsidR="00106945" w:rsidRPr="00613A4A" w14:paraId="7D4B4760" w14:textId="77777777" w:rsidTr="00FA2692">
        <w:trPr>
          <w:trHeight w:hRule="exact" w:val="400"/>
          <w:jc w:val="center"/>
        </w:trPr>
        <w:tc>
          <w:tcPr>
            <w:tcW w:w="1985" w:type="dxa"/>
            <w:tcBorders>
              <w:top w:val="single" w:sz="12" w:space="0" w:color="auto"/>
              <w:bottom w:val="nil"/>
            </w:tcBorders>
            <w:vAlign w:val="center"/>
          </w:tcPr>
          <w:p w14:paraId="332CB3D5" w14:textId="4BFE33C5" w:rsidR="00106945" w:rsidRDefault="00106945" w:rsidP="003951B6">
            <w:pPr>
              <w:pStyle w:val="mathTYPE"/>
              <w:jc w:val="center"/>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jc w:val="center"/>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jc w:val="center"/>
              <w:rPr>
                <w:sz w:val="21"/>
                <w:szCs w:val="21"/>
              </w:rPr>
            </w:pPr>
            <w:r>
              <w:rPr>
                <w:rFonts w:hint="eastAsia"/>
                <w:sz w:val="21"/>
                <w:szCs w:val="21"/>
              </w:rPr>
              <w:t>CyberGear</w:t>
            </w:r>
          </w:p>
        </w:tc>
      </w:tr>
      <w:tr w:rsidR="00887659" w:rsidRPr="00613A4A" w14:paraId="712A6B07" w14:textId="3620FDB8" w:rsidTr="00FA2692">
        <w:trPr>
          <w:trHeight w:hRule="exact" w:val="510"/>
          <w:jc w:val="center"/>
        </w:trPr>
        <w:tc>
          <w:tcPr>
            <w:tcW w:w="1985" w:type="dxa"/>
            <w:tcBorders>
              <w:top w:val="nil"/>
            </w:tcBorders>
            <w:vAlign w:val="center"/>
          </w:tcPr>
          <w:p w14:paraId="16C89F2C" w14:textId="0A9101C2" w:rsidR="00887659" w:rsidRPr="00613A4A" w:rsidRDefault="00887659" w:rsidP="003951B6">
            <w:pPr>
              <w:pStyle w:val="mathTYPE"/>
              <w:jc w:val="center"/>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jc w:val="center"/>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jc w:val="center"/>
              <w:rPr>
                <w:sz w:val="21"/>
                <w:szCs w:val="21"/>
              </w:rPr>
            </w:pPr>
            <w:r>
              <w:rPr>
                <w:rFonts w:hint="eastAsia"/>
                <w:sz w:val="21"/>
                <w:szCs w:val="21"/>
              </w:rPr>
              <w:t>4Nm</w:t>
            </w:r>
          </w:p>
        </w:tc>
      </w:tr>
      <w:tr w:rsidR="00887659" w:rsidRPr="00613A4A" w14:paraId="04A1369F" w14:textId="13ED4A83" w:rsidTr="000775A3">
        <w:trPr>
          <w:trHeight w:hRule="exact" w:val="400"/>
          <w:jc w:val="center"/>
        </w:trPr>
        <w:tc>
          <w:tcPr>
            <w:tcW w:w="1985" w:type="dxa"/>
            <w:vAlign w:val="center"/>
          </w:tcPr>
          <w:p w14:paraId="0358D5CC" w14:textId="0A1D28F2" w:rsidR="00887659" w:rsidRPr="00887659" w:rsidRDefault="000775A3" w:rsidP="000775A3">
            <w:pPr>
              <w:pStyle w:val="mathTYPE"/>
              <w:jc w:val="center"/>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jc w:val="center"/>
              <w:rPr>
                <w:sz w:val="21"/>
                <w:szCs w:val="21"/>
              </w:rPr>
            </w:pPr>
            <w:r>
              <w:rPr>
                <w:rFonts w:hint="eastAsia"/>
                <w:sz w:val="21"/>
                <w:szCs w:val="21"/>
              </w:rPr>
              <w:t>12Nm</w:t>
            </w:r>
          </w:p>
        </w:tc>
      </w:tr>
      <w:tr w:rsidR="00887659" w:rsidRPr="00613A4A" w14:paraId="3249B044" w14:textId="4E155092" w:rsidTr="000775A3">
        <w:trPr>
          <w:trHeight w:hRule="exact" w:val="400"/>
          <w:jc w:val="center"/>
        </w:trPr>
        <w:tc>
          <w:tcPr>
            <w:tcW w:w="1985" w:type="dxa"/>
            <w:vAlign w:val="center"/>
          </w:tcPr>
          <w:p w14:paraId="37B916B4" w14:textId="096BDCAB" w:rsidR="00887659" w:rsidRPr="00613A4A" w:rsidRDefault="000775A3" w:rsidP="003951B6">
            <w:pPr>
              <w:pStyle w:val="mathTYPE"/>
              <w:jc w:val="center"/>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jc w:val="center"/>
              <w:rPr>
                <w:sz w:val="21"/>
                <w:szCs w:val="21"/>
              </w:rPr>
            </w:pPr>
            <w:r>
              <w:rPr>
                <w:rFonts w:hint="eastAsia"/>
                <w:sz w:val="21"/>
                <w:szCs w:val="21"/>
              </w:rPr>
              <w:t>240rpm</w:t>
            </w:r>
          </w:p>
        </w:tc>
      </w:tr>
      <w:tr w:rsidR="00887659" w:rsidRPr="00613A4A" w14:paraId="7AE513E9" w14:textId="59DAA3E8" w:rsidTr="000775A3">
        <w:trPr>
          <w:trHeight w:hRule="exact" w:val="400"/>
          <w:jc w:val="center"/>
        </w:trPr>
        <w:tc>
          <w:tcPr>
            <w:tcW w:w="1985" w:type="dxa"/>
            <w:vAlign w:val="center"/>
          </w:tcPr>
          <w:p w14:paraId="4FFBF1B3" w14:textId="3F9DF787" w:rsidR="00887659" w:rsidRPr="00613A4A" w:rsidRDefault="00C85770" w:rsidP="003951B6">
            <w:pPr>
              <w:pStyle w:val="mathTYPE"/>
              <w:jc w:val="center"/>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jc w:val="center"/>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jc w:val="center"/>
              <w:rPr>
                <w:sz w:val="21"/>
                <w:szCs w:val="21"/>
              </w:rPr>
            </w:pPr>
            <w:r w:rsidRPr="00C85770">
              <w:rPr>
                <w:sz w:val="21"/>
                <w:szCs w:val="21"/>
              </w:rPr>
              <w:t>296rpm</w:t>
            </w:r>
          </w:p>
        </w:tc>
      </w:tr>
      <w:tr w:rsidR="00887659" w:rsidRPr="00613A4A" w14:paraId="2BFDE479" w14:textId="252E25C2" w:rsidTr="000775A3">
        <w:trPr>
          <w:trHeight w:hRule="exact" w:val="400"/>
          <w:jc w:val="center"/>
        </w:trPr>
        <w:tc>
          <w:tcPr>
            <w:tcW w:w="1985" w:type="dxa"/>
            <w:vAlign w:val="center"/>
          </w:tcPr>
          <w:p w14:paraId="4139C064" w14:textId="5B79D93E" w:rsidR="00887659" w:rsidRPr="00613A4A" w:rsidRDefault="000775A3" w:rsidP="003951B6">
            <w:pPr>
              <w:pStyle w:val="mathTYPE"/>
              <w:jc w:val="center"/>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jc w:val="center"/>
              <w:rPr>
                <w:sz w:val="21"/>
                <w:szCs w:val="21"/>
              </w:rPr>
            </w:pPr>
            <w:r>
              <w:rPr>
                <w:rFonts w:hint="eastAsia"/>
                <w:sz w:val="21"/>
                <w:szCs w:val="21"/>
              </w:rPr>
              <w:t>156W</w:t>
            </w:r>
          </w:p>
        </w:tc>
      </w:tr>
      <w:tr w:rsidR="00887659" w:rsidRPr="00613A4A" w14:paraId="18AB6070" w14:textId="0BEE2BE2" w:rsidTr="000775A3">
        <w:trPr>
          <w:trHeight w:hRule="exact" w:val="400"/>
          <w:jc w:val="center"/>
        </w:trPr>
        <w:tc>
          <w:tcPr>
            <w:tcW w:w="1985" w:type="dxa"/>
            <w:vAlign w:val="center"/>
          </w:tcPr>
          <w:p w14:paraId="4632B160" w14:textId="22BD7610" w:rsidR="00887659" w:rsidRPr="00613A4A" w:rsidRDefault="000775A3" w:rsidP="003951B6">
            <w:pPr>
              <w:pStyle w:val="mathTYPE"/>
              <w:jc w:val="center"/>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jc w:val="center"/>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jc w:val="center"/>
              <w:rPr>
                <w:sz w:val="21"/>
                <w:szCs w:val="21"/>
              </w:rPr>
            </w:pPr>
            <w:r>
              <w:rPr>
                <w:rFonts w:hint="eastAsia"/>
                <w:sz w:val="21"/>
                <w:szCs w:val="21"/>
              </w:rPr>
              <w:t>24V</w:t>
            </w:r>
          </w:p>
        </w:tc>
      </w:tr>
      <w:tr w:rsidR="00887659" w:rsidRPr="00613A4A" w14:paraId="617A08D9" w14:textId="2D696E68" w:rsidTr="000775A3">
        <w:trPr>
          <w:trHeight w:hRule="exact" w:val="400"/>
          <w:jc w:val="center"/>
        </w:trPr>
        <w:tc>
          <w:tcPr>
            <w:tcW w:w="1985" w:type="dxa"/>
            <w:vAlign w:val="center"/>
          </w:tcPr>
          <w:p w14:paraId="019F7844" w14:textId="549CD83D" w:rsidR="00887659" w:rsidRPr="00613A4A" w:rsidRDefault="000775A3" w:rsidP="003951B6">
            <w:pPr>
              <w:pStyle w:val="mathTYPE"/>
              <w:jc w:val="center"/>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jc w:val="center"/>
              <w:rPr>
                <w:sz w:val="21"/>
                <w:szCs w:val="21"/>
              </w:rPr>
            </w:pPr>
            <w:r>
              <w:rPr>
                <w:rFonts w:hint="eastAsia"/>
                <w:sz w:val="21"/>
                <w:szCs w:val="21"/>
              </w:rPr>
              <w:t>0.32kg</w:t>
            </w:r>
          </w:p>
        </w:tc>
      </w:tr>
      <w:tr w:rsidR="00887659" w:rsidRPr="00613A4A" w14:paraId="2A006B13" w14:textId="37EE501D" w:rsidTr="000775A3">
        <w:trPr>
          <w:trHeight w:hRule="exact" w:val="400"/>
          <w:jc w:val="center"/>
        </w:trPr>
        <w:tc>
          <w:tcPr>
            <w:tcW w:w="1985" w:type="dxa"/>
            <w:vAlign w:val="center"/>
          </w:tcPr>
          <w:p w14:paraId="21B25FED" w14:textId="4E106767" w:rsidR="00887659" w:rsidRPr="00613A4A" w:rsidRDefault="000775A3" w:rsidP="003951B6">
            <w:pPr>
              <w:pStyle w:val="mathTYPE"/>
              <w:jc w:val="center"/>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jc w:val="center"/>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4pt;height:18.8pt" o:ole="">
            <v:imagedata r:id="rId474" o:title=""/>
          </v:shape>
          <o:OLEObject Type="Embed" ProgID="Equation.DSMT4" ShapeID="_x0000_i1247" DrawAspect="Content" ObjectID="_1801641550" r:id="rId475"/>
        </w:object>
      </w:r>
      <w:r w:rsidR="005C5512">
        <w:rPr>
          <w:rFonts w:hint="eastAsia"/>
        </w:rPr>
        <w:t>，</w:t>
      </w:r>
      <w:r w:rsidR="005C5512" w:rsidRPr="005C5512">
        <w:t>两侧内轮和机体的质量和为</w:t>
      </w:r>
      <w:r w:rsidR="00612DED">
        <w:object w:dxaOrig="2720" w:dyaOrig="420" w14:anchorId="6B2111F3">
          <v:shape id="_x0000_i1248" type="#_x0000_t75" style="width:136pt;height:21.2pt" o:ole="">
            <v:imagedata r:id="rId476" o:title=""/>
          </v:shape>
          <o:OLEObject Type="Embed" ProgID="Equation.DSMT4" ShapeID="_x0000_i1248" DrawAspect="Content" ObjectID="_1801641551" r:id="rId477"/>
        </w:object>
      </w:r>
      <w:r w:rsidR="00D83704">
        <w:rPr>
          <w:rFonts w:hint="eastAsia"/>
        </w:rPr>
        <w:t>，力臂长度即机体转轴到外轮转轴的距离</w:t>
      </w:r>
      <w:r w:rsidR="00D83704">
        <w:object w:dxaOrig="1200" w:dyaOrig="300" w14:anchorId="768F6E32">
          <v:shape id="_x0000_i1249" type="#_x0000_t75" style="width:60pt;height:15.2pt" o:ole="">
            <v:imagedata r:id="rId478" o:title=""/>
          </v:shape>
          <o:OLEObject Type="Embed" ProgID="Equation.DSMT4" ShapeID="_x0000_i1249" DrawAspect="Content" ObjectID="_1801641552" r:id="rId479"/>
        </w:object>
      </w:r>
      <w:r w:rsidR="00D83704">
        <w:rPr>
          <w:rFonts w:hint="eastAsia"/>
        </w:rPr>
        <w:t>，</w:t>
      </w:r>
      <w:r w:rsidR="00D83704" w:rsidRPr="00D83704">
        <w:t>根据力矩公式，外轮电机所需的最大静态力矩为：</w:t>
      </w:r>
    </w:p>
    <w:p w14:paraId="248FC203" w14:textId="7A821653" w:rsidR="00D83704" w:rsidRDefault="00D83704" w:rsidP="00AE38FE">
      <w:pPr>
        <w:pStyle w:val="mathTYPE"/>
      </w:pPr>
      <w:r>
        <w:tab/>
      </w:r>
      <w:r w:rsidR="00AE38FE">
        <w:object w:dxaOrig="3840" w:dyaOrig="740" w14:anchorId="644F5988">
          <v:shape id="_x0000_i1250" type="#_x0000_t75" style="width:192pt;height:36.8pt" o:ole="">
            <v:imagedata r:id="rId480" o:title=""/>
          </v:shape>
          <o:OLEObject Type="Embed" ProgID="Equation.DSMT4" ShapeID="_x0000_i1250" DrawAspect="Content" ObjectID="_1801641553" r:id="rId48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4pt;height:18pt" o:ole="">
            <v:imagedata r:id="rId482" o:title=""/>
          </v:shape>
          <o:OLEObject Type="Embed" ProgID="Equation.DSMT4" ShapeID="_x0000_i1251" DrawAspect="Content" ObjectID="_1801641554" r:id="rId483"/>
        </w:object>
      </w:r>
      <w:r w:rsidR="003D7B0A">
        <w:rPr>
          <w:rFonts w:hint="eastAsia"/>
        </w:rPr>
        <w:t>，外轮</w:t>
      </w:r>
      <w:r w:rsidR="003D7B0A">
        <w:rPr>
          <w:rFonts w:hint="eastAsia"/>
        </w:rPr>
        <w:lastRenderedPageBreak/>
        <w:t>的等效转动惯量为</w:t>
      </w:r>
      <w:r w:rsidR="003D7B0A">
        <w:object w:dxaOrig="1800" w:dyaOrig="420" w14:anchorId="1B025637">
          <v:shape id="_x0000_i1252" type="#_x0000_t75" style="width:90pt;height:21.2pt" o:ole="">
            <v:imagedata r:id="rId484" o:title=""/>
          </v:shape>
          <o:OLEObject Type="Embed" ProgID="Equation.DSMT4" ShapeID="_x0000_i1252" DrawAspect="Content" ObjectID="_1801641555" r:id="rId485"/>
        </w:object>
      </w:r>
      <w:r w:rsidR="003D7B0A">
        <w:rPr>
          <w:rFonts w:hint="eastAsia"/>
        </w:rPr>
        <w:t>，</w:t>
      </w:r>
      <w:r w:rsidR="003D7B0A" w:rsidRPr="003D7B0A">
        <w:t>根据动态力矩公式：</w:t>
      </w:r>
    </w:p>
    <w:p w14:paraId="21243D4A" w14:textId="56870C41" w:rsidR="00D744DE" w:rsidRDefault="00D744DE" w:rsidP="00D744DE">
      <w:pPr>
        <w:pStyle w:val="mathTYPE"/>
      </w:pPr>
      <w:r>
        <w:tab/>
      </w:r>
      <w:r>
        <w:object w:dxaOrig="3000" w:dyaOrig="780" w14:anchorId="44FF6052">
          <v:shape id="_x0000_i1253" type="#_x0000_t75" style="width:150pt;height:39.2pt" o:ole="">
            <v:imagedata r:id="rId486" o:title=""/>
          </v:shape>
          <o:OLEObject Type="Embed" ProgID="Equation.DSMT4" ShapeID="_x0000_i1253" DrawAspect="Content" ObjectID="_1801641556" r:id="rId48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0DE44228" w:rsidR="00D744DE" w:rsidRDefault="00D744DE" w:rsidP="00D744DE">
      <w:pPr>
        <w:pStyle w:val="mathTYPE"/>
      </w:pPr>
      <w:r>
        <w:tab/>
      </w:r>
      <w:r>
        <w:object w:dxaOrig="3180" w:dyaOrig="780" w14:anchorId="0BCD391A">
          <v:shape id="_x0000_i1254" type="#_x0000_t75" style="width:159.2pt;height:39.2pt" o:ole="">
            <v:imagedata r:id="rId488" o:title=""/>
          </v:shape>
          <o:OLEObject Type="Embed" ProgID="Equation.DSMT4" ShapeID="_x0000_i1254" DrawAspect="Content" ObjectID="_1801641557" r:id="rId48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7E22E218" w:rsidR="00AE5869" w:rsidRDefault="00A80457" w:rsidP="00D744DE">
      <w:pPr>
        <w:ind w:firstLine="480"/>
      </w:pPr>
      <w:r>
        <w:rPr>
          <w:rFonts w:hint="eastAsia"/>
        </w:rPr>
        <w:t>轮圈腿式机器人的外轮电机选择的是我们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30785C">
        <w:rPr>
          <w:rFonts w:hint="eastAsia"/>
        </w:rPr>
        <w:t>图</w:t>
      </w:r>
      <w:r w:rsidR="0030785C">
        <w:rPr>
          <w:rFonts w:hint="eastAsia"/>
        </w:rPr>
        <w:t xml:space="preserve"> </w:t>
      </w:r>
      <w:r w:rsidR="0030785C">
        <w:rPr>
          <w:noProof/>
        </w:rPr>
        <w:t>4</w:t>
      </w:r>
      <w:r w:rsidR="0030785C">
        <w:t>.</w:t>
      </w:r>
      <w:r w:rsidR="0030785C">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01724C66">
            <wp:extent cx="2133600" cy="2336460"/>
            <wp:effectExtent l="0" t="0" r="0" b="6985"/>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0">
                      <a:extLst>
                        <a:ext uri="{28A0092B-C50C-407E-A947-70E740481C1C}">
                          <a14:useLocalDpi xmlns:a14="http://schemas.microsoft.com/office/drawing/2010/main" val="0"/>
                        </a:ext>
                      </a:extLst>
                    </a:blip>
                    <a:srcRect l="3082" t="15989" r="46521" b="28822"/>
                    <a:stretch/>
                  </pic:blipFill>
                  <pic:spPr bwMode="auto">
                    <a:xfrm>
                      <a:off x="0" y="0"/>
                      <a:ext cx="2137307" cy="2340520"/>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523E8A95" w:rsidR="0030785C" w:rsidRDefault="0030785C" w:rsidP="0030785C">
      <w:pPr>
        <w:pStyle w:val="af4"/>
        <w:rPr>
          <w:rFonts w:hint="eastAsia"/>
        </w:rPr>
      </w:pPr>
      <w:bookmarkStart w:id="27" w:name="_Ref1910283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27"/>
      <w:r>
        <w:rPr>
          <w:rFonts w:hint="eastAsia"/>
        </w:rPr>
        <w:t xml:space="preserve"> MF7015</w:t>
      </w:r>
      <w:r>
        <w:rPr>
          <w:rFonts w:hint="eastAsia"/>
        </w:rPr>
        <w:t>电机实物图</w:t>
      </w:r>
    </w:p>
    <w:p w14:paraId="40A6DA97" w14:textId="1569E2E8" w:rsidR="00AE5869" w:rsidRDefault="0030785C" w:rsidP="0030785C">
      <w:pPr>
        <w:pStyle w:val="af4"/>
      </w:pPr>
      <w:r>
        <w:t xml:space="preserve">Fig. </w:t>
      </w:r>
      <w:fldSimple w:instr=" STYLEREF 1 \s ">
        <w:r>
          <w:rPr>
            <w:noProof/>
          </w:rPr>
          <w:t>4</w:t>
        </w:r>
      </w:fldSimple>
      <w:r>
        <w:t>.</w:t>
      </w:r>
      <w:fldSimple w:instr=" SEQ Fig. \* ARABIC \s 1 ">
        <w:r>
          <w:rPr>
            <w:noProof/>
          </w:rPr>
          <w:t>2</w:t>
        </w:r>
      </w:fldSimple>
      <w:r w:rsidRPr="0030785C">
        <w:t xml:space="preserve"> </w:t>
      </w:r>
      <w:r w:rsidRPr="0030785C">
        <w:t>MF7015 motor physical picture</w:t>
      </w:r>
    </w:p>
    <w:p w14:paraId="49B6D07A" w14:textId="6B7D4AAE"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2</w:t>
      </w:r>
      <w:r>
        <w:fldChar w:fldCharType="end"/>
      </w:r>
      <w:r>
        <w:rPr>
          <w:rFonts w:hint="eastAsia"/>
        </w:rPr>
        <w:t>所示。</w:t>
      </w:r>
      <w:r w:rsidR="00BE5BB2">
        <w:rPr>
          <w:rFonts w:hint="eastAsia"/>
        </w:rPr>
        <w:t>满足理论计算需求。</w:t>
      </w:r>
    </w:p>
    <w:p w14:paraId="59FE6C24" w14:textId="450AB08D" w:rsidR="00FA2692" w:rsidRPr="00B613F4" w:rsidRDefault="00FA2692" w:rsidP="00B613F4">
      <w:pPr>
        <w:pStyle w:val="af4"/>
      </w:pPr>
      <w:bookmarkStart w:id="28"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72B9B" w:rsidRPr="00B613F4">
        <w:t>2</w:t>
      </w:r>
      <w:r w:rsidR="0076439B" w:rsidRPr="00B613F4">
        <w:fldChar w:fldCharType="end"/>
      </w:r>
      <w:bookmarkEnd w:id="28"/>
      <w:r w:rsidRPr="00B613F4">
        <w:rPr>
          <w:rFonts w:hint="eastAsia"/>
        </w:rPr>
        <w:t>外轮电机参数表</w:t>
      </w:r>
    </w:p>
    <w:p w14:paraId="0318D55A" w14:textId="76BDA998" w:rsidR="00FA2692" w:rsidRPr="00B613F4" w:rsidRDefault="00FA2692" w:rsidP="00B613F4">
      <w:pPr>
        <w:pStyle w:val="af4"/>
      </w:pPr>
      <w:r w:rsidRPr="00B613F4">
        <w:t xml:space="preserve">Table </w:t>
      </w:r>
      <w:fldSimple w:instr=" STYLEREF 1 \s ">
        <w:r w:rsidR="00572B9B" w:rsidRPr="00B613F4">
          <w:t>4</w:t>
        </w:r>
      </w:fldSimple>
      <w:r w:rsidR="0076439B" w:rsidRPr="00B613F4">
        <w:t>.</w:t>
      </w:r>
      <w:fldSimple w:instr=" SEQ Table \* ARABIC \s 1 ">
        <w:r w:rsidR="00572B9B" w:rsidRPr="00B613F4">
          <w:t>2</w:t>
        </w:r>
      </w:fldSimple>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FA2692">
        <w:trPr>
          <w:trHeight w:hRule="exact" w:val="400"/>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jc w:val="center"/>
              <w:rPr>
                <w:sz w:val="21"/>
                <w:szCs w:val="21"/>
              </w:rPr>
            </w:pPr>
            <w:r>
              <w:rPr>
                <w:rFonts w:hint="eastAsia"/>
                <w:sz w:val="21"/>
                <w:szCs w:val="21"/>
              </w:rPr>
              <w:t>参数</w:t>
            </w:r>
          </w:p>
        </w:tc>
      </w:tr>
      <w:tr w:rsidR="004B49AB" w:rsidRPr="00613A4A" w14:paraId="742BC263" w14:textId="77777777" w:rsidTr="00FA2692">
        <w:trPr>
          <w:trHeight w:hRule="exact" w:val="400"/>
          <w:jc w:val="center"/>
        </w:trPr>
        <w:tc>
          <w:tcPr>
            <w:tcW w:w="1985" w:type="dxa"/>
            <w:tcBorders>
              <w:top w:val="single" w:sz="12" w:space="0" w:color="auto"/>
              <w:bottom w:val="nil"/>
            </w:tcBorders>
            <w:vAlign w:val="center"/>
          </w:tcPr>
          <w:p w14:paraId="7C2701A4" w14:textId="77777777" w:rsidR="004B49AB" w:rsidRDefault="004B49AB" w:rsidP="003951B6">
            <w:pPr>
              <w:pStyle w:val="mathTYPE"/>
              <w:jc w:val="center"/>
              <w:rPr>
                <w:sz w:val="21"/>
                <w:szCs w:val="21"/>
              </w:rPr>
            </w:pPr>
            <w:r>
              <w:rPr>
                <w:rFonts w:hint="eastAsia"/>
                <w:sz w:val="21"/>
                <w:szCs w:val="21"/>
              </w:rPr>
              <w:lastRenderedPageBreak/>
              <w:t>型号</w:t>
            </w:r>
          </w:p>
        </w:tc>
        <w:tc>
          <w:tcPr>
            <w:tcW w:w="4961" w:type="dxa"/>
            <w:tcBorders>
              <w:top w:val="single" w:sz="12" w:space="0" w:color="auto"/>
              <w:bottom w:val="nil"/>
            </w:tcBorders>
            <w:vAlign w:val="center"/>
          </w:tcPr>
          <w:p w14:paraId="7F76FE1D" w14:textId="77777777" w:rsidR="004B49AB" w:rsidRDefault="004B49AB" w:rsidP="003951B6">
            <w:pPr>
              <w:pStyle w:val="mathTYPE"/>
              <w:jc w:val="center"/>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jc w:val="center"/>
              <w:rPr>
                <w:sz w:val="21"/>
                <w:szCs w:val="21"/>
              </w:rPr>
            </w:pPr>
            <w:r>
              <w:rPr>
                <w:rFonts w:hint="eastAsia"/>
                <w:sz w:val="21"/>
                <w:szCs w:val="21"/>
              </w:rPr>
              <w:t>MF7015v2</w:t>
            </w:r>
          </w:p>
        </w:tc>
      </w:tr>
      <w:tr w:rsidR="004B49AB" w:rsidRPr="00613A4A" w14:paraId="1D6FC18C" w14:textId="77777777" w:rsidTr="00FA2692">
        <w:trPr>
          <w:trHeight w:hRule="exact" w:val="510"/>
          <w:jc w:val="center"/>
        </w:trPr>
        <w:tc>
          <w:tcPr>
            <w:tcW w:w="1985" w:type="dxa"/>
            <w:tcBorders>
              <w:top w:val="nil"/>
            </w:tcBorders>
            <w:vAlign w:val="center"/>
          </w:tcPr>
          <w:p w14:paraId="4DCD3D5C" w14:textId="77777777" w:rsidR="004B49AB" w:rsidRPr="00613A4A" w:rsidRDefault="004B49AB" w:rsidP="003951B6">
            <w:pPr>
              <w:pStyle w:val="mathTYPE"/>
              <w:jc w:val="center"/>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jc w:val="center"/>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jc w:val="center"/>
              <w:rPr>
                <w:sz w:val="21"/>
                <w:szCs w:val="21"/>
              </w:rPr>
            </w:pPr>
            <w:r>
              <w:rPr>
                <w:rFonts w:hint="eastAsia"/>
                <w:sz w:val="21"/>
                <w:szCs w:val="21"/>
              </w:rPr>
              <w:t>1Nm</w:t>
            </w:r>
          </w:p>
        </w:tc>
      </w:tr>
      <w:tr w:rsidR="004B49AB" w:rsidRPr="00613A4A" w14:paraId="77A67A3B" w14:textId="77777777" w:rsidTr="003951B6">
        <w:trPr>
          <w:trHeight w:hRule="exact" w:val="400"/>
          <w:jc w:val="center"/>
        </w:trPr>
        <w:tc>
          <w:tcPr>
            <w:tcW w:w="1985" w:type="dxa"/>
            <w:vAlign w:val="center"/>
          </w:tcPr>
          <w:p w14:paraId="6360E52F" w14:textId="77777777" w:rsidR="004B49AB" w:rsidRPr="00887659" w:rsidRDefault="004B49AB" w:rsidP="003951B6">
            <w:pPr>
              <w:pStyle w:val="mathTYPE"/>
              <w:jc w:val="center"/>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jc w:val="center"/>
              <w:rPr>
                <w:sz w:val="21"/>
                <w:szCs w:val="21"/>
              </w:rPr>
            </w:pPr>
            <w:r>
              <w:rPr>
                <w:rFonts w:hint="eastAsia"/>
                <w:sz w:val="21"/>
                <w:szCs w:val="21"/>
              </w:rPr>
              <w:t>2Nm</w:t>
            </w:r>
          </w:p>
        </w:tc>
      </w:tr>
      <w:tr w:rsidR="004B49AB" w:rsidRPr="00613A4A" w14:paraId="78C06FEE" w14:textId="77777777" w:rsidTr="003951B6">
        <w:trPr>
          <w:trHeight w:hRule="exact" w:val="400"/>
          <w:jc w:val="center"/>
        </w:trPr>
        <w:tc>
          <w:tcPr>
            <w:tcW w:w="1985" w:type="dxa"/>
            <w:vAlign w:val="center"/>
          </w:tcPr>
          <w:p w14:paraId="48AC2836" w14:textId="77777777" w:rsidR="004B49AB" w:rsidRPr="00613A4A" w:rsidRDefault="004B49AB" w:rsidP="003951B6">
            <w:pPr>
              <w:pStyle w:val="mathTYPE"/>
              <w:jc w:val="center"/>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jc w:val="center"/>
              <w:rPr>
                <w:sz w:val="21"/>
                <w:szCs w:val="21"/>
              </w:rPr>
            </w:pPr>
            <w:r>
              <w:rPr>
                <w:rFonts w:hint="eastAsia"/>
                <w:sz w:val="21"/>
                <w:szCs w:val="21"/>
              </w:rPr>
              <w:t>1500rpm</w:t>
            </w:r>
          </w:p>
        </w:tc>
      </w:tr>
      <w:tr w:rsidR="004B49AB" w:rsidRPr="00613A4A" w14:paraId="4B3F0F3D" w14:textId="77777777" w:rsidTr="003951B6">
        <w:trPr>
          <w:trHeight w:hRule="exact" w:val="400"/>
          <w:jc w:val="center"/>
        </w:trPr>
        <w:tc>
          <w:tcPr>
            <w:tcW w:w="1985" w:type="dxa"/>
            <w:vAlign w:val="center"/>
          </w:tcPr>
          <w:p w14:paraId="0992E5C4" w14:textId="77777777" w:rsidR="004B49AB" w:rsidRPr="00613A4A" w:rsidRDefault="004B49AB" w:rsidP="003951B6">
            <w:pPr>
              <w:pStyle w:val="mathTYPE"/>
              <w:jc w:val="center"/>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jc w:val="center"/>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jc w:val="center"/>
              <w:rPr>
                <w:sz w:val="21"/>
                <w:szCs w:val="21"/>
              </w:rPr>
            </w:pPr>
            <w:r>
              <w:rPr>
                <w:rFonts w:hint="eastAsia"/>
                <w:sz w:val="21"/>
                <w:szCs w:val="21"/>
              </w:rPr>
              <w:t>1890</w:t>
            </w:r>
            <w:r w:rsidRPr="00C85770">
              <w:rPr>
                <w:sz w:val="21"/>
                <w:szCs w:val="21"/>
              </w:rPr>
              <w:t>rpm</w:t>
            </w:r>
          </w:p>
        </w:tc>
      </w:tr>
      <w:tr w:rsidR="004B49AB" w:rsidRPr="00613A4A" w14:paraId="05BDF7E3" w14:textId="77777777" w:rsidTr="003951B6">
        <w:trPr>
          <w:trHeight w:hRule="exact" w:val="400"/>
          <w:jc w:val="center"/>
        </w:trPr>
        <w:tc>
          <w:tcPr>
            <w:tcW w:w="1985" w:type="dxa"/>
            <w:vAlign w:val="center"/>
          </w:tcPr>
          <w:p w14:paraId="4D386DC7" w14:textId="77777777" w:rsidR="004B49AB" w:rsidRPr="00613A4A" w:rsidRDefault="004B49AB" w:rsidP="003951B6">
            <w:pPr>
              <w:pStyle w:val="mathTYPE"/>
              <w:jc w:val="center"/>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jc w:val="center"/>
              <w:rPr>
                <w:sz w:val="21"/>
                <w:szCs w:val="21"/>
              </w:rPr>
            </w:pPr>
            <w:r>
              <w:rPr>
                <w:rFonts w:hint="eastAsia"/>
                <w:sz w:val="21"/>
                <w:szCs w:val="21"/>
              </w:rPr>
              <w:t>199W</w:t>
            </w:r>
          </w:p>
        </w:tc>
      </w:tr>
      <w:tr w:rsidR="004B49AB" w:rsidRPr="00613A4A" w14:paraId="021AB6FF" w14:textId="77777777" w:rsidTr="003951B6">
        <w:trPr>
          <w:trHeight w:hRule="exact" w:val="400"/>
          <w:jc w:val="center"/>
        </w:trPr>
        <w:tc>
          <w:tcPr>
            <w:tcW w:w="1985" w:type="dxa"/>
            <w:vAlign w:val="center"/>
          </w:tcPr>
          <w:p w14:paraId="63DB62E7" w14:textId="77777777" w:rsidR="004B49AB" w:rsidRPr="00613A4A" w:rsidRDefault="004B49AB" w:rsidP="003951B6">
            <w:pPr>
              <w:pStyle w:val="mathTYPE"/>
              <w:jc w:val="center"/>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jc w:val="center"/>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jc w:val="center"/>
              <w:rPr>
                <w:sz w:val="21"/>
                <w:szCs w:val="21"/>
              </w:rPr>
            </w:pPr>
            <w:r>
              <w:rPr>
                <w:rFonts w:hint="eastAsia"/>
                <w:sz w:val="21"/>
                <w:szCs w:val="21"/>
              </w:rPr>
              <w:t>24V</w:t>
            </w:r>
          </w:p>
        </w:tc>
      </w:tr>
      <w:tr w:rsidR="004B49AB" w:rsidRPr="00613A4A" w14:paraId="1FE1BC4D" w14:textId="77777777" w:rsidTr="003951B6">
        <w:trPr>
          <w:trHeight w:hRule="exact" w:val="400"/>
          <w:jc w:val="center"/>
        </w:trPr>
        <w:tc>
          <w:tcPr>
            <w:tcW w:w="1985" w:type="dxa"/>
            <w:vAlign w:val="center"/>
          </w:tcPr>
          <w:p w14:paraId="55EAF35B" w14:textId="77777777" w:rsidR="004B49AB" w:rsidRPr="00613A4A" w:rsidRDefault="004B49AB" w:rsidP="003951B6">
            <w:pPr>
              <w:pStyle w:val="mathTYPE"/>
              <w:jc w:val="center"/>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jc w:val="center"/>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3951B6">
        <w:trPr>
          <w:trHeight w:hRule="exact" w:val="400"/>
          <w:jc w:val="center"/>
        </w:trPr>
        <w:tc>
          <w:tcPr>
            <w:tcW w:w="1985" w:type="dxa"/>
            <w:vAlign w:val="center"/>
          </w:tcPr>
          <w:p w14:paraId="32018C99" w14:textId="77777777" w:rsidR="004B49AB" w:rsidRPr="00613A4A" w:rsidRDefault="004B49AB" w:rsidP="003951B6">
            <w:pPr>
              <w:pStyle w:val="mathTYPE"/>
              <w:jc w:val="center"/>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jc w:val="center"/>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3607C8A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我们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w:t>
      </w:r>
      <w:r>
        <w:rPr>
          <w:rFonts w:hint="eastAsia"/>
        </w:rPr>
        <w:lastRenderedPageBreak/>
        <w:t>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1746D98D"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3</w:t>
      </w:r>
      <w:r w:rsidR="0076439B">
        <w:fldChar w:fldCharType="end"/>
      </w:r>
      <w:r w:rsidR="00612F16">
        <w:rPr>
          <w:rFonts w:hint="eastAsia"/>
        </w:rPr>
        <w:t>所示。</w:t>
      </w:r>
    </w:p>
    <w:p w14:paraId="2B0ADDEE" w14:textId="54D46E01" w:rsidR="0076439B" w:rsidRPr="00B613F4" w:rsidRDefault="0076439B" w:rsidP="00B613F4">
      <w:pPr>
        <w:pStyle w:val="af4"/>
      </w:pPr>
      <w:bookmarkStart w:id="29"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72B9B" w:rsidRPr="00B613F4">
        <w:t>3</w:t>
      </w:r>
      <w:r w:rsidRPr="00B613F4">
        <w:fldChar w:fldCharType="end"/>
      </w:r>
      <w:bookmarkEnd w:id="29"/>
      <w:r w:rsidRPr="00B613F4">
        <w:rPr>
          <w:rFonts w:hint="eastAsia"/>
        </w:rPr>
        <w:t xml:space="preserve"> BMI088</w:t>
      </w:r>
      <w:r w:rsidRPr="00B613F4">
        <w:rPr>
          <w:rFonts w:hint="eastAsia"/>
        </w:rPr>
        <w:t>详细参数列表</w:t>
      </w:r>
    </w:p>
    <w:p w14:paraId="1812C14B" w14:textId="20BDDFB9" w:rsidR="0076439B" w:rsidRPr="00B613F4" w:rsidRDefault="0076439B" w:rsidP="00B613F4">
      <w:pPr>
        <w:pStyle w:val="af4"/>
      </w:pPr>
      <w:r w:rsidRPr="00B613F4">
        <w:t xml:space="preserve">Table </w:t>
      </w:r>
      <w:fldSimple w:instr=" STYLEREF 1 \s ">
        <w:r w:rsidR="00572B9B" w:rsidRPr="00B613F4">
          <w:t>4</w:t>
        </w:r>
      </w:fldSimple>
      <w:r w:rsidRPr="00B613F4">
        <w:t>.</w:t>
      </w:r>
      <w:fldSimple w:instr=" SEQ Table \* ARABIC \s 1 ">
        <w:r w:rsidR="00572B9B" w:rsidRPr="00B613F4">
          <w:t>3</w:t>
        </w:r>
      </w:fldSimple>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612F16">
        <w:trPr>
          <w:trHeight w:hRule="exact" w:val="400"/>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jc w:val="center"/>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jc w:val="center"/>
              <w:rPr>
                <w:sz w:val="21"/>
                <w:szCs w:val="21"/>
              </w:rPr>
            </w:pPr>
            <w:r>
              <w:rPr>
                <w:rFonts w:hint="eastAsia"/>
                <w:sz w:val="21"/>
                <w:szCs w:val="21"/>
              </w:rPr>
              <w:t>具体参数</w:t>
            </w:r>
          </w:p>
        </w:tc>
      </w:tr>
      <w:tr w:rsidR="00523186" w:rsidRPr="00613A4A" w14:paraId="14B326B6" w14:textId="77777777" w:rsidTr="00612F16">
        <w:trPr>
          <w:trHeight w:hRule="exact" w:val="510"/>
          <w:jc w:val="center"/>
        </w:trPr>
        <w:tc>
          <w:tcPr>
            <w:tcW w:w="1985" w:type="dxa"/>
            <w:tcBorders>
              <w:top w:val="single" w:sz="12" w:space="0" w:color="auto"/>
            </w:tcBorders>
            <w:vAlign w:val="center"/>
          </w:tcPr>
          <w:p w14:paraId="04B5F835" w14:textId="14B50010" w:rsidR="00523186" w:rsidRPr="00613A4A" w:rsidRDefault="00523186" w:rsidP="00523186">
            <w:pPr>
              <w:pStyle w:val="af8"/>
              <w:jc w:val="center"/>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jc w:val="center"/>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612F16">
        <w:trPr>
          <w:trHeight w:hRule="exact" w:val="400"/>
          <w:jc w:val="center"/>
        </w:trPr>
        <w:tc>
          <w:tcPr>
            <w:tcW w:w="1985" w:type="dxa"/>
            <w:vAlign w:val="center"/>
          </w:tcPr>
          <w:p w14:paraId="37E0DD53" w14:textId="40CC8044" w:rsidR="00523186" w:rsidRPr="00613A4A" w:rsidRDefault="00523186" w:rsidP="00523186">
            <w:pPr>
              <w:pStyle w:val="af8"/>
              <w:jc w:val="center"/>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jc w:val="center"/>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612F16">
        <w:trPr>
          <w:trHeight w:hRule="exact" w:val="400"/>
          <w:jc w:val="center"/>
        </w:trPr>
        <w:tc>
          <w:tcPr>
            <w:tcW w:w="1985" w:type="dxa"/>
            <w:vAlign w:val="center"/>
          </w:tcPr>
          <w:p w14:paraId="683ABC5E" w14:textId="0D5E0347" w:rsidR="00523186" w:rsidRPr="00523186" w:rsidRDefault="00523186" w:rsidP="00523186">
            <w:pPr>
              <w:pStyle w:val="af8"/>
              <w:jc w:val="center"/>
            </w:pPr>
            <w:r>
              <w:rPr>
                <w:rFonts w:hint="eastAsia"/>
              </w:rPr>
              <w:t>角速度测量范围</w:t>
            </w:r>
          </w:p>
        </w:tc>
        <w:tc>
          <w:tcPr>
            <w:tcW w:w="6095" w:type="dxa"/>
            <w:vAlign w:val="center"/>
          </w:tcPr>
          <w:p w14:paraId="305962F4" w14:textId="5CEFC7BF" w:rsidR="00523186" w:rsidRPr="00523186" w:rsidRDefault="00523186" w:rsidP="00523186">
            <w:pPr>
              <w:pStyle w:val="af8"/>
              <w:jc w:val="center"/>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612F16">
        <w:trPr>
          <w:trHeight w:hRule="exact" w:val="400"/>
          <w:jc w:val="center"/>
        </w:trPr>
        <w:tc>
          <w:tcPr>
            <w:tcW w:w="1985" w:type="dxa"/>
            <w:vAlign w:val="center"/>
          </w:tcPr>
          <w:p w14:paraId="5EF886A9" w14:textId="7E2B9EDB" w:rsidR="00523186" w:rsidRPr="00613A4A" w:rsidRDefault="00523186" w:rsidP="00523186">
            <w:pPr>
              <w:pStyle w:val="af8"/>
              <w:jc w:val="center"/>
            </w:pPr>
            <w:r w:rsidRPr="00523186">
              <w:t>供电电压</w:t>
            </w:r>
          </w:p>
        </w:tc>
        <w:tc>
          <w:tcPr>
            <w:tcW w:w="6095" w:type="dxa"/>
            <w:vAlign w:val="center"/>
          </w:tcPr>
          <w:p w14:paraId="7F52F90D" w14:textId="74CC3943" w:rsidR="00523186" w:rsidRPr="00523186" w:rsidRDefault="00523186" w:rsidP="00523186">
            <w:pPr>
              <w:pStyle w:val="af8"/>
              <w:jc w:val="center"/>
            </w:pPr>
            <w:r w:rsidRPr="00523186">
              <w:t>1.8V</w:t>
            </w:r>
            <w:r w:rsidRPr="00523186">
              <w:t>至</w:t>
            </w:r>
            <w:r w:rsidRPr="00523186">
              <w:t>3.6V</w:t>
            </w:r>
          </w:p>
        </w:tc>
      </w:tr>
      <w:tr w:rsidR="00523186" w:rsidRPr="00613A4A" w14:paraId="5CBD438B" w14:textId="77777777" w:rsidTr="00612F16">
        <w:trPr>
          <w:trHeight w:hRule="exact" w:val="400"/>
          <w:jc w:val="center"/>
        </w:trPr>
        <w:tc>
          <w:tcPr>
            <w:tcW w:w="1985" w:type="dxa"/>
            <w:vAlign w:val="center"/>
          </w:tcPr>
          <w:p w14:paraId="28FA9B78" w14:textId="51C87494" w:rsidR="00523186" w:rsidRPr="00613A4A" w:rsidRDefault="00523186" w:rsidP="00523186">
            <w:pPr>
              <w:pStyle w:val="af8"/>
              <w:jc w:val="center"/>
            </w:pPr>
            <w:r w:rsidRPr="00523186">
              <w:t>接口类型</w:t>
            </w:r>
          </w:p>
        </w:tc>
        <w:tc>
          <w:tcPr>
            <w:tcW w:w="6095" w:type="dxa"/>
            <w:vAlign w:val="center"/>
          </w:tcPr>
          <w:p w14:paraId="312B1479" w14:textId="6B53C1E1" w:rsidR="00523186" w:rsidRPr="00523186" w:rsidRDefault="00523186" w:rsidP="00523186">
            <w:pPr>
              <w:pStyle w:val="af8"/>
              <w:jc w:val="center"/>
            </w:pPr>
            <w:r>
              <w:rPr>
                <w:rFonts w:hint="eastAsia"/>
              </w:rPr>
              <w:t>I2C/SPI</w:t>
            </w:r>
          </w:p>
        </w:tc>
      </w:tr>
      <w:tr w:rsidR="00523186" w:rsidRPr="00613A4A" w14:paraId="49C284B9" w14:textId="77777777" w:rsidTr="00612F16">
        <w:trPr>
          <w:trHeight w:hRule="exact" w:val="400"/>
          <w:jc w:val="center"/>
        </w:trPr>
        <w:tc>
          <w:tcPr>
            <w:tcW w:w="1985" w:type="dxa"/>
            <w:vAlign w:val="center"/>
          </w:tcPr>
          <w:p w14:paraId="63D50050" w14:textId="1266DB38" w:rsidR="00523186" w:rsidRPr="00613A4A" w:rsidRDefault="00523186" w:rsidP="00523186">
            <w:pPr>
              <w:pStyle w:val="af8"/>
              <w:jc w:val="center"/>
            </w:pPr>
            <w:r w:rsidRPr="00523186">
              <w:t>工作温度范围</w:t>
            </w:r>
          </w:p>
        </w:tc>
        <w:tc>
          <w:tcPr>
            <w:tcW w:w="6095" w:type="dxa"/>
            <w:vAlign w:val="center"/>
          </w:tcPr>
          <w:p w14:paraId="7D79EE93" w14:textId="63CE05BB" w:rsidR="00523186" w:rsidRPr="00523186" w:rsidRDefault="00523186" w:rsidP="00523186">
            <w:pPr>
              <w:pStyle w:val="af8"/>
              <w:jc w:val="center"/>
            </w:pPr>
            <w:r w:rsidRPr="00523186">
              <w:t>-40°C</w:t>
            </w:r>
            <w:r w:rsidRPr="00523186">
              <w:t>至</w:t>
            </w:r>
            <w:r w:rsidRPr="00523186">
              <w:t>85°C</w:t>
            </w:r>
          </w:p>
        </w:tc>
      </w:tr>
      <w:tr w:rsidR="00523186" w:rsidRPr="00613A4A" w14:paraId="19BA5EAD" w14:textId="77777777" w:rsidTr="00612F16">
        <w:trPr>
          <w:trHeight w:hRule="exact" w:val="400"/>
          <w:jc w:val="center"/>
        </w:trPr>
        <w:tc>
          <w:tcPr>
            <w:tcW w:w="1985" w:type="dxa"/>
            <w:vAlign w:val="center"/>
          </w:tcPr>
          <w:p w14:paraId="466A88D8" w14:textId="59A9B07B" w:rsidR="00523186" w:rsidRPr="00613A4A" w:rsidRDefault="00523186" w:rsidP="00523186">
            <w:pPr>
              <w:pStyle w:val="af8"/>
              <w:jc w:val="center"/>
            </w:pPr>
            <w:r w:rsidRPr="00523186">
              <w:t>特殊特性</w:t>
            </w:r>
          </w:p>
        </w:tc>
        <w:tc>
          <w:tcPr>
            <w:tcW w:w="6095" w:type="dxa"/>
            <w:vAlign w:val="center"/>
          </w:tcPr>
          <w:p w14:paraId="0010A5EE" w14:textId="4979AB6A" w:rsidR="00523186" w:rsidRPr="00523186" w:rsidRDefault="00523186" w:rsidP="0076439B">
            <w:pPr>
              <w:pStyle w:val="af8"/>
              <w:keepNext/>
              <w:jc w:val="center"/>
            </w:pPr>
            <w:r w:rsidRPr="00523186">
              <w:t>小型化封装、低功耗、高抗干扰</w:t>
            </w:r>
          </w:p>
        </w:tc>
      </w:tr>
    </w:tbl>
    <w:p w14:paraId="56A18982" w14:textId="4CE55492" w:rsidR="0076439B" w:rsidRDefault="0076439B">
      <w:pPr>
        <w:pStyle w:val="af4"/>
        <w:ind w:firstLine="420"/>
      </w:pPr>
      <w:r>
        <w:t xml:space="preserve">Table </w:t>
      </w:r>
      <w:fldSimple w:instr=" STYLEREF 1 \s ">
        <w:r w:rsidR="00572B9B">
          <w:rPr>
            <w:noProof/>
          </w:rPr>
          <w:t>4</w:t>
        </w:r>
      </w:fldSimple>
      <w:r>
        <w:t>.</w:t>
      </w:r>
      <w:fldSimple w:instr=" SEQ Table \* ARABIC \s 1 ">
        <w:r w:rsidR="00572B9B">
          <w:rPr>
            <w:noProof/>
          </w:rPr>
          <w:t>4</w:t>
        </w:r>
      </w:fldSimple>
    </w:p>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E9AC4D5"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4</w:t>
      </w:r>
      <w:r w:rsidR="0076439B">
        <w:fldChar w:fldCharType="end"/>
      </w:r>
      <w:r>
        <w:rPr>
          <w:rFonts w:hint="eastAsia"/>
        </w:rPr>
        <w:t>所示。</w:t>
      </w:r>
    </w:p>
    <w:p w14:paraId="01520C46" w14:textId="7F6223B3" w:rsidR="0076439B" w:rsidRPr="00B613F4" w:rsidRDefault="0076439B" w:rsidP="00B613F4">
      <w:pPr>
        <w:pStyle w:val="af4"/>
      </w:pPr>
      <w:bookmarkStart w:id="30" w:name="_Ref190941614"/>
      <w:r w:rsidRPr="00B613F4">
        <w:rPr>
          <w:rFonts w:hint="eastAsia"/>
        </w:rPr>
        <w:lastRenderedPageBreak/>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72B9B" w:rsidRPr="00B613F4">
        <w:t>4</w:t>
      </w:r>
      <w:r w:rsidRPr="00B613F4">
        <w:fldChar w:fldCharType="end"/>
      </w:r>
      <w:bookmarkEnd w:id="30"/>
      <w:r w:rsidRPr="00B613F4">
        <w:rPr>
          <w:rFonts w:hint="eastAsia"/>
        </w:rPr>
        <w:t xml:space="preserve"> AS5048P</w:t>
      </w:r>
      <w:r w:rsidRPr="00B613F4">
        <w:rPr>
          <w:rFonts w:hint="eastAsia"/>
        </w:rPr>
        <w:t>详细参数列表</w:t>
      </w:r>
    </w:p>
    <w:p w14:paraId="6F3C1F68" w14:textId="5E6FE2DA" w:rsidR="0076439B" w:rsidRPr="00B613F4" w:rsidRDefault="0076439B" w:rsidP="00B613F4">
      <w:pPr>
        <w:pStyle w:val="af4"/>
      </w:pPr>
      <w:r w:rsidRPr="00B613F4">
        <w:t xml:space="preserve">Table </w:t>
      </w:r>
      <w:fldSimple w:instr=" STYLEREF 1 \s ">
        <w:r w:rsidR="00572B9B" w:rsidRPr="00B613F4">
          <w:t>4</w:t>
        </w:r>
      </w:fldSimple>
      <w:r w:rsidRPr="00B613F4">
        <w:t>.</w:t>
      </w:r>
      <w:fldSimple w:instr=" SEQ Table \* ARABIC \s 1 ">
        <w:r w:rsidR="00572B9B" w:rsidRPr="00B613F4">
          <w:t>5</w:t>
        </w:r>
      </w:fldSimple>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612F16">
        <w:trPr>
          <w:trHeight w:hRule="exact" w:val="400"/>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jc w:val="center"/>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jc w:val="center"/>
            </w:pPr>
            <w:r>
              <w:rPr>
                <w:rFonts w:hint="eastAsia"/>
              </w:rPr>
              <w:t>具体参数</w:t>
            </w:r>
          </w:p>
        </w:tc>
      </w:tr>
      <w:tr w:rsidR="00612F16" w:rsidRPr="00613A4A" w14:paraId="49714C71" w14:textId="77777777" w:rsidTr="00612F16">
        <w:trPr>
          <w:trHeight w:hRule="exact" w:val="510"/>
          <w:jc w:val="center"/>
        </w:trPr>
        <w:tc>
          <w:tcPr>
            <w:tcW w:w="1985" w:type="dxa"/>
            <w:tcBorders>
              <w:top w:val="single" w:sz="12" w:space="0" w:color="auto"/>
            </w:tcBorders>
            <w:vAlign w:val="center"/>
          </w:tcPr>
          <w:p w14:paraId="45CD8E40" w14:textId="77777777" w:rsidR="00612F16" w:rsidRPr="00612F16" w:rsidRDefault="00612F16" w:rsidP="00612F16">
            <w:pPr>
              <w:pStyle w:val="af8"/>
              <w:jc w:val="center"/>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jc w:val="center"/>
            </w:pPr>
            <w:r w:rsidRPr="00612F16">
              <w:t>磁编码器，提供绝对角度位置测量</w:t>
            </w:r>
          </w:p>
        </w:tc>
      </w:tr>
      <w:tr w:rsidR="00612F16" w:rsidRPr="00613A4A" w14:paraId="143900A4" w14:textId="77777777" w:rsidTr="00612F16">
        <w:trPr>
          <w:trHeight w:hRule="exact" w:val="400"/>
          <w:jc w:val="center"/>
        </w:trPr>
        <w:tc>
          <w:tcPr>
            <w:tcW w:w="1985" w:type="dxa"/>
            <w:vAlign w:val="center"/>
          </w:tcPr>
          <w:p w14:paraId="1A8E5EE6" w14:textId="3D725B1C" w:rsidR="00612F16" w:rsidRPr="00612F16" w:rsidRDefault="00612F16" w:rsidP="00612F16">
            <w:pPr>
              <w:pStyle w:val="af8"/>
              <w:jc w:val="center"/>
            </w:pPr>
            <w:r w:rsidRPr="00612F16">
              <w:t>测量范围</w:t>
            </w:r>
          </w:p>
        </w:tc>
        <w:tc>
          <w:tcPr>
            <w:tcW w:w="6095" w:type="dxa"/>
            <w:vAlign w:val="center"/>
          </w:tcPr>
          <w:p w14:paraId="62DB5AD8" w14:textId="1AFB0576" w:rsidR="00612F16" w:rsidRPr="00523186" w:rsidRDefault="00612F16" w:rsidP="00612F16">
            <w:pPr>
              <w:pStyle w:val="af8"/>
              <w:jc w:val="center"/>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612F16">
        <w:trPr>
          <w:trHeight w:hRule="exact" w:val="400"/>
          <w:jc w:val="center"/>
        </w:trPr>
        <w:tc>
          <w:tcPr>
            <w:tcW w:w="1985" w:type="dxa"/>
            <w:vAlign w:val="center"/>
          </w:tcPr>
          <w:p w14:paraId="19AC164F" w14:textId="77777777" w:rsidR="00612F16" w:rsidRPr="00612F16" w:rsidRDefault="00612F16" w:rsidP="00612F16">
            <w:pPr>
              <w:pStyle w:val="af8"/>
              <w:jc w:val="center"/>
            </w:pPr>
            <w:r w:rsidRPr="00612F16">
              <w:t>供电电压</w:t>
            </w:r>
          </w:p>
        </w:tc>
        <w:tc>
          <w:tcPr>
            <w:tcW w:w="6095" w:type="dxa"/>
            <w:vAlign w:val="center"/>
          </w:tcPr>
          <w:p w14:paraId="79E08600" w14:textId="377B87B4" w:rsidR="00612F16" w:rsidRPr="00523186" w:rsidRDefault="00612F16" w:rsidP="00612F16">
            <w:pPr>
              <w:pStyle w:val="af8"/>
              <w:jc w:val="center"/>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612F16">
        <w:trPr>
          <w:trHeight w:hRule="exact" w:val="400"/>
          <w:jc w:val="center"/>
        </w:trPr>
        <w:tc>
          <w:tcPr>
            <w:tcW w:w="1985" w:type="dxa"/>
            <w:vAlign w:val="center"/>
          </w:tcPr>
          <w:p w14:paraId="4841B274" w14:textId="77777777" w:rsidR="00612F16" w:rsidRPr="00612F16" w:rsidRDefault="00612F16" w:rsidP="00612F16">
            <w:pPr>
              <w:pStyle w:val="af8"/>
              <w:jc w:val="center"/>
            </w:pPr>
            <w:r w:rsidRPr="00612F16">
              <w:t>接口类型</w:t>
            </w:r>
          </w:p>
        </w:tc>
        <w:tc>
          <w:tcPr>
            <w:tcW w:w="6095" w:type="dxa"/>
            <w:vAlign w:val="center"/>
          </w:tcPr>
          <w:p w14:paraId="1B67D679" w14:textId="599FFD41" w:rsidR="00612F16" w:rsidRPr="00523186" w:rsidRDefault="00612F16" w:rsidP="00612F16">
            <w:pPr>
              <w:pStyle w:val="af8"/>
              <w:jc w:val="center"/>
            </w:pPr>
            <w:r w:rsidRPr="00612F16">
              <w:t>SPI</w:t>
            </w:r>
          </w:p>
        </w:tc>
      </w:tr>
      <w:tr w:rsidR="00612F16" w:rsidRPr="00613A4A" w14:paraId="3686A7FA" w14:textId="77777777" w:rsidTr="00612F16">
        <w:trPr>
          <w:trHeight w:hRule="exact" w:val="400"/>
          <w:jc w:val="center"/>
        </w:trPr>
        <w:tc>
          <w:tcPr>
            <w:tcW w:w="1985" w:type="dxa"/>
            <w:vAlign w:val="center"/>
          </w:tcPr>
          <w:p w14:paraId="6187CE94" w14:textId="77777777" w:rsidR="00612F16" w:rsidRPr="00612F16" w:rsidRDefault="00612F16" w:rsidP="00612F16">
            <w:pPr>
              <w:pStyle w:val="af8"/>
              <w:jc w:val="center"/>
            </w:pPr>
            <w:r w:rsidRPr="00612F16">
              <w:t>工作温度范围</w:t>
            </w:r>
          </w:p>
        </w:tc>
        <w:tc>
          <w:tcPr>
            <w:tcW w:w="6095" w:type="dxa"/>
            <w:vAlign w:val="center"/>
          </w:tcPr>
          <w:p w14:paraId="320CF7AE" w14:textId="4EEC6184" w:rsidR="00612F16" w:rsidRPr="00523186" w:rsidRDefault="00612F16" w:rsidP="00612F16">
            <w:pPr>
              <w:pStyle w:val="af8"/>
              <w:jc w:val="center"/>
            </w:pPr>
            <w:r w:rsidRPr="00612F16">
              <w:t xml:space="preserve">-40°C </w:t>
            </w:r>
            <w:r w:rsidRPr="00612F16">
              <w:t>至</w:t>
            </w:r>
            <w:r w:rsidRPr="00612F16">
              <w:t xml:space="preserve"> 125°C</w:t>
            </w:r>
          </w:p>
        </w:tc>
      </w:tr>
      <w:tr w:rsidR="00612F16" w:rsidRPr="00613A4A" w14:paraId="35835BA7" w14:textId="77777777" w:rsidTr="00612F16">
        <w:trPr>
          <w:trHeight w:hRule="exact" w:val="400"/>
          <w:jc w:val="center"/>
        </w:trPr>
        <w:tc>
          <w:tcPr>
            <w:tcW w:w="1985" w:type="dxa"/>
            <w:vAlign w:val="center"/>
          </w:tcPr>
          <w:p w14:paraId="66E6EC86" w14:textId="77777777" w:rsidR="00612F16" w:rsidRPr="00612F16" w:rsidRDefault="00612F16" w:rsidP="00612F16">
            <w:pPr>
              <w:pStyle w:val="af8"/>
              <w:jc w:val="center"/>
            </w:pPr>
            <w:r w:rsidRPr="00612F16">
              <w:t>特殊特性</w:t>
            </w:r>
          </w:p>
        </w:tc>
        <w:tc>
          <w:tcPr>
            <w:tcW w:w="6095" w:type="dxa"/>
            <w:vAlign w:val="center"/>
          </w:tcPr>
          <w:p w14:paraId="440CAE31" w14:textId="584D3628" w:rsidR="00612F16" w:rsidRPr="00523186" w:rsidRDefault="00612F16" w:rsidP="00612F16">
            <w:pPr>
              <w:pStyle w:val="af8"/>
              <w:jc w:val="center"/>
            </w:pPr>
            <w:r w:rsidRPr="00612F16">
              <w:t>高分辨率、高速测量（最高</w:t>
            </w:r>
            <w:r w:rsidRPr="00612F16">
              <w:t>28,000 RPM</w:t>
            </w:r>
            <w:r w:rsidRPr="00612F16">
              <w:t>）、低动态角度误差</w:t>
            </w:r>
          </w:p>
        </w:tc>
      </w:tr>
    </w:tbl>
    <w:p w14:paraId="43CBC4E4" w14:textId="336DDB59" w:rsidR="00514685" w:rsidRPr="00514685" w:rsidRDefault="00514685" w:rsidP="00514685">
      <w:pPr>
        <w:pStyle w:val="2"/>
        <w:spacing w:before="156" w:after="156"/>
      </w:pPr>
      <w:r>
        <w:rPr>
          <w:rFonts w:hint="eastAsia"/>
        </w:rPr>
        <w:t>软件框架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D664725" w14:textId="12BAAC70" w:rsidR="00572B9B" w:rsidRPr="00572B9B" w:rsidRDefault="009228BD" w:rsidP="00572B9B">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491"/>
      <w:headerReference w:type="default" r:id="rId492"/>
      <w:footerReference w:type="even" r:id="rId493"/>
      <w:footerReference w:type="default" r:id="rId494"/>
      <w:headerReference w:type="first" r:id="rId495"/>
      <w:footerReference w:type="first" r:id="rId4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2C222A" w14:textId="77777777" w:rsidR="000332D5" w:rsidRDefault="000332D5" w:rsidP="00D42195">
      <w:pPr>
        <w:ind w:firstLine="480"/>
      </w:pPr>
      <w:r>
        <w:separator/>
      </w:r>
    </w:p>
  </w:endnote>
  <w:endnote w:type="continuationSeparator" w:id="0">
    <w:p w14:paraId="1C196F3F" w14:textId="77777777" w:rsidR="000332D5" w:rsidRDefault="000332D5"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91D8AB" w14:textId="77777777" w:rsidR="000332D5" w:rsidRDefault="000332D5" w:rsidP="00D42195">
      <w:pPr>
        <w:ind w:firstLine="480"/>
      </w:pPr>
      <w:r>
        <w:separator/>
      </w:r>
    </w:p>
  </w:footnote>
  <w:footnote w:type="continuationSeparator" w:id="0">
    <w:p w14:paraId="34EE3E1C" w14:textId="77777777" w:rsidR="000332D5" w:rsidRDefault="000332D5"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 w:numId="8" w16cid:durableId="10759349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2D5"/>
    <w:rsid w:val="000335A9"/>
    <w:rsid w:val="0003642E"/>
    <w:rsid w:val="00037B25"/>
    <w:rsid w:val="00047F34"/>
    <w:rsid w:val="00050B9C"/>
    <w:rsid w:val="00053533"/>
    <w:rsid w:val="00056980"/>
    <w:rsid w:val="00060060"/>
    <w:rsid w:val="000653D6"/>
    <w:rsid w:val="00065AD5"/>
    <w:rsid w:val="000775A3"/>
    <w:rsid w:val="00081901"/>
    <w:rsid w:val="00085135"/>
    <w:rsid w:val="000851A8"/>
    <w:rsid w:val="00086E9B"/>
    <w:rsid w:val="000A428D"/>
    <w:rsid w:val="000B1D70"/>
    <w:rsid w:val="000B202A"/>
    <w:rsid w:val="000B27CF"/>
    <w:rsid w:val="000B2E68"/>
    <w:rsid w:val="000B6231"/>
    <w:rsid w:val="000C16B9"/>
    <w:rsid w:val="000C17C3"/>
    <w:rsid w:val="000C5725"/>
    <w:rsid w:val="000D5AD9"/>
    <w:rsid w:val="000D5D81"/>
    <w:rsid w:val="000E2728"/>
    <w:rsid w:val="000E6EF0"/>
    <w:rsid w:val="000E783C"/>
    <w:rsid w:val="000F0E82"/>
    <w:rsid w:val="000F1FA4"/>
    <w:rsid w:val="000F482A"/>
    <w:rsid w:val="000F4C1E"/>
    <w:rsid w:val="00103105"/>
    <w:rsid w:val="001064FA"/>
    <w:rsid w:val="00106945"/>
    <w:rsid w:val="00111E35"/>
    <w:rsid w:val="00114801"/>
    <w:rsid w:val="001178EF"/>
    <w:rsid w:val="00121D0C"/>
    <w:rsid w:val="00122760"/>
    <w:rsid w:val="0012540E"/>
    <w:rsid w:val="00133227"/>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D0BC2"/>
    <w:rsid w:val="001D5D78"/>
    <w:rsid w:val="001D772E"/>
    <w:rsid w:val="001E57FE"/>
    <w:rsid w:val="00202E90"/>
    <w:rsid w:val="002031C4"/>
    <w:rsid w:val="00204FBC"/>
    <w:rsid w:val="0023337C"/>
    <w:rsid w:val="00264311"/>
    <w:rsid w:val="00265A24"/>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168A"/>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2DCA"/>
    <w:rsid w:val="00343D47"/>
    <w:rsid w:val="00345EFA"/>
    <w:rsid w:val="00350B90"/>
    <w:rsid w:val="00353702"/>
    <w:rsid w:val="003605BC"/>
    <w:rsid w:val="00361585"/>
    <w:rsid w:val="00366EE5"/>
    <w:rsid w:val="003724A1"/>
    <w:rsid w:val="00373E72"/>
    <w:rsid w:val="00381D80"/>
    <w:rsid w:val="00392DA8"/>
    <w:rsid w:val="00396D94"/>
    <w:rsid w:val="003A14BF"/>
    <w:rsid w:val="003A6F48"/>
    <w:rsid w:val="003B4D7D"/>
    <w:rsid w:val="003B7D7E"/>
    <w:rsid w:val="003C2D5A"/>
    <w:rsid w:val="003D2674"/>
    <w:rsid w:val="003D3F84"/>
    <w:rsid w:val="003D4045"/>
    <w:rsid w:val="003D72E1"/>
    <w:rsid w:val="003D7B0A"/>
    <w:rsid w:val="003E17FD"/>
    <w:rsid w:val="003E63EB"/>
    <w:rsid w:val="003F2D28"/>
    <w:rsid w:val="003F44C3"/>
    <w:rsid w:val="00411345"/>
    <w:rsid w:val="00413FBE"/>
    <w:rsid w:val="004202F7"/>
    <w:rsid w:val="004203EF"/>
    <w:rsid w:val="004309DA"/>
    <w:rsid w:val="0043117C"/>
    <w:rsid w:val="00433F25"/>
    <w:rsid w:val="00434A54"/>
    <w:rsid w:val="004355AA"/>
    <w:rsid w:val="00446341"/>
    <w:rsid w:val="0044706A"/>
    <w:rsid w:val="004546D9"/>
    <w:rsid w:val="004549D5"/>
    <w:rsid w:val="00454CB4"/>
    <w:rsid w:val="0046684B"/>
    <w:rsid w:val="004670E9"/>
    <w:rsid w:val="0047065B"/>
    <w:rsid w:val="00472D1D"/>
    <w:rsid w:val="00473D18"/>
    <w:rsid w:val="00476853"/>
    <w:rsid w:val="004A1FE7"/>
    <w:rsid w:val="004B2AD4"/>
    <w:rsid w:val="004B49AB"/>
    <w:rsid w:val="004C06D4"/>
    <w:rsid w:val="004C54E8"/>
    <w:rsid w:val="004D1740"/>
    <w:rsid w:val="004D3E42"/>
    <w:rsid w:val="004E4663"/>
    <w:rsid w:val="004F4559"/>
    <w:rsid w:val="00501361"/>
    <w:rsid w:val="00504090"/>
    <w:rsid w:val="00506EF1"/>
    <w:rsid w:val="005128FC"/>
    <w:rsid w:val="00514685"/>
    <w:rsid w:val="005159D5"/>
    <w:rsid w:val="00523186"/>
    <w:rsid w:val="0052434A"/>
    <w:rsid w:val="005266DC"/>
    <w:rsid w:val="00527AD1"/>
    <w:rsid w:val="00537F0E"/>
    <w:rsid w:val="0054445D"/>
    <w:rsid w:val="00556454"/>
    <w:rsid w:val="005578E8"/>
    <w:rsid w:val="00564E21"/>
    <w:rsid w:val="00565BBE"/>
    <w:rsid w:val="0056685F"/>
    <w:rsid w:val="00570829"/>
    <w:rsid w:val="00572B9B"/>
    <w:rsid w:val="00572EAF"/>
    <w:rsid w:val="00580CE4"/>
    <w:rsid w:val="005849E1"/>
    <w:rsid w:val="00585A64"/>
    <w:rsid w:val="00586468"/>
    <w:rsid w:val="005878C8"/>
    <w:rsid w:val="005963F6"/>
    <w:rsid w:val="005970F9"/>
    <w:rsid w:val="005A1DF3"/>
    <w:rsid w:val="005B4872"/>
    <w:rsid w:val="005B59E9"/>
    <w:rsid w:val="005C0DC6"/>
    <w:rsid w:val="005C5512"/>
    <w:rsid w:val="005E3C83"/>
    <w:rsid w:val="005E5DC6"/>
    <w:rsid w:val="005E67E1"/>
    <w:rsid w:val="005E6843"/>
    <w:rsid w:val="005F10E5"/>
    <w:rsid w:val="005F2012"/>
    <w:rsid w:val="00602F1F"/>
    <w:rsid w:val="00604B1F"/>
    <w:rsid w:val="00611AC4"/>
    <w:rsid w:val="00612DED"/>
    <w:rsid w:val="00612F16"/>
    <w:rsid w:val="0061329A"/>
    <w:rsid w:val="00613A4A"/>
    <w:rsid w:val="00617875"/>
    <w:rsid w:val="006418B1"/>
    <w:rsid w:val="006451D9"/>
    <w:rsid w:val="006468AC"/>
    <w:rsid w:val="00655007"/>
    <w:rsid w:val="0065524E"/>
    <w:rsid w:val="006567FB"/>
    <w:rsid w:val="00657EB7"/>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D631E"/>
    <w:rsid w:val="006E366A"/>
    <w:rsid w:val="006E60F4"/>
    <w:rsid w:val="006E6247"/>
    <w:rsid w:val="006E732C"/>
    <w:rsid w:val="006F242D"/>
    <w:rsid w:val="006F43D4"/>
    <w:rsid w:val="006F4BDD"/>
    <w:rsid w:val="006F4C2E"/>
    <w:rsid w:val="00700372"/>
    <w:rsid w:val="00700908"/>
    <w:rsid w:val="007032CC"/>
    <w:rsid w:val="00704331"/>
    <w:rsid w:val="00707C96"/>
    <w:rsid w:val="00720594"/>
    <w:rsid w:val="00721CC3"/>
    <w:rsid w:val="00731A1E"/>
    <w:rsid w:val="007346A5"/>
    <w:rsid w:val="0073691F"/>
    <w:rsid w:val="0074301F"/>
    <w:rsid w:val="0075499A"/>
    <w:rsid w:val="0075716D"/>
    <w:rsid w:val="00757B48"/>
    <w:rsid w:val="007625F3"/>
    <w:rsid w:val="0076439B"/>
    <w:rsid w:val="00766BB8"/>
    <w:rsid w:val="00770DB3"/>
    <w:rsid w:val="0078060E"/>
    <w:rsid w:val="007813B7"/>
    <w:rsid w:val="00781D4C"/>
    <w:rsid w:val="00783057"/>
    <w:rsid w:val="00786A87"/>
    <w:rsid w:val="00786AB7"/>
    <w:rsid w:val="007872E7"/>
    <w:rsid w:val="0078730C"/>
    <w:rsid w:val="007A0D52"/>
    <w:rsid w:val="007A1E2E"/>
    <w:rsid w:val="007B2F7D"/>
    <w:rsid w:val="007B76D5"/>
    <w:rsid w:val="007B7A56"/>
    <w:rsid w:val="007C1CF2"/>
    <w:rsid w:val="007C6A08"/>
    <w:rsid w:val="007D1991"/>
    <w:rsid w:val="007E2726"/>
    <w:rsid w:val="007F318C"/>
    <w:rsid w:val="007F6122"/>
    <w:rsid w:val="00806E5A"/>
    <w:rsid w:val="00807013"/>
    <w:rsid w:val="00816D88"/>
    <w:rsid w:val="00821C41"/>
    <w:rsid w:val="00842780"/>
    <w:rsid w:val="00850A8C"/>
    <w:rsid w:val="00855887"/>
    <w:rsid w:val="00864871"/>
    <w:rsid w:val="00887659"/>
    <w:rsid w:val="00892F08"/>
    <w:rsid w:val="0089400A"/>
    <w:rsid w:val="008A109E"/>
    <w:rsid w:val="008A66C1"/>
    <w:rsid w:val="008A7EFB"/>
    <w:rsid w:val="008C2759"/>
    <w:rsid w:val="008C3F6E"/>
    <w:rsid w:val="008D0296"/>
    <w:rsid w:val="008D6895"/>
    <w:rsid w:val="008E16D4"/>
    <w:rsid w:val="008F0A8A"/>
    <w:rsid w:val="009076DD"/>
    <w:rsid w:val="00907C0E"/>
    <w:rsid w:val="0091134B"/>
    <w:rsid w:val="00912C83"/>
    <w:rsid w:val="00913650"/>
    <w:rsid w:val="00913771"/>
    <w:rsid w:val="0091644F"/>
    <w:rsid w:val="009174F3"/>
    <w:rsid w:val="00921DC6"/>
    <w:rsid w:val="009228BD"/>
    <w:rsid w:val="00922B53"/>
    <w:rsid w:val="00933EB9"/>
    <w:rsid w:val="009364E5"/>
    <w:rsid w:val="009377D9"/>
    <w:rsid w:val="009404EE"/>
    <w:rsid w:val="00944A8E"/>
    <w:rsid w:val="00945883"/>
    <w:rsid w:val="0095196F"/>
    <w:rsid w:val="00957752"/>
    <w:rsid w:val="00961D2D"/>
    <w:rsid w:val="0096384A"/>
    <w:rsid w:val="0096568C"/>
    <w:rsid w:val="00981B36"/>
    <w:rsid w:val="00982923"/>
    <w:rsid w:val="00982D8A"/>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44886"/>
    <w:rsid w:val="00A503EF"/>
    <w:rsid w:val="00A50CFD"/>
    <w:rsid w:val="00A5200C"/>
    <w:rsid w:val="00A52301"/>
    <w:rsid w:val="00A535D5"/>
    <w:rsid w:val="00A61F82"/>
    <w:rsid w:val="00A6235C"/>
    <w:rsid w:val="00A80457"/>
    <w:rsid w:val="00A82937"/>
    <w:rsid w:val="00A8387E"/>
    <w:rsid w:val="00A90055"/>
    <w:rsid w:val="00A92769"/>
    <w:rsid w:val="00A938AC"/>
    <w:rsid w:val="00A97C5C"/>
    <w:rsid w:val="00AA43F1"/>
    <w:rsid w:val="00AA62F4"/>
    <w:rsid w:val="00AA728A"/>
    <w:rsid w:val="00AB54BE"/>
    <w:rsid w:val="00AC404E"/>
    <w:rsid w:val="00AC4E00"/>
    <w:rsid w:val="00AC6AEF"/>
    <w:rsid w:val="00AC7AAE"/>
    <w:rsid w:val="00AE38FE"/>
    <w:rsid w:val="00AE5869"/>
    <w:rsid w:val="00AE59A4"/>
    <w:rsid w:val="00AF4D4A"/>
    <w:rsid w:val="00AF64CC"/>
    <w:rsid w:val="00AF7FBC"/>
    <w:rsid w:val="00B04D55"/>
    <w:rsid w:val="00B050F7"/>
    <w:rsid w:val="00B22376"/>
    <w:rsid w:val="00B23831"/>
    <w:rsid w:val="00B242F6"/>
    <w:rsid w:val="00B266EE"/>
    <w:rsid w:val="00B31008"/>
    <w:rsid w:val="00B317BF"/>
    <w:rsid w:val="00B33318"/>
    <w:rsid w:val="00B41A0B"/>
    <w:rsid w:val="00B5452D"/>
    <w:rsid w:val="00B54632"/>
    <w:rsid w:val="00B609DA"/>
    <w:rsid w:val="00B613F4"/>
    <w:rsid w:val="00B6503F"/>
    <w:rsid w:val="00B70E7B"/>
    <w:rsid w:val="00B72A45"/>
    <w:rsid w:val="00BB080C"/>
    <w:rsid w:val="00BB6DF3"/>
    <w:rsid w:val="00BC3ECE"/>
    <w:rsid w:val="00BD1101"/>
    <w:rsid w:val="00BD1192"/>
    <w:rsid w:val="00BD43FE"/>
    <w:rsid w:val="00BD7267"/>
    <w:rsid w:val="00BE247A"/>
    <w:rsid w:val="00BE51C8"/>
    <w:rsid w:val="00BE5BB2"/>
    <w:rsid w:val="00BE7D44"/>
    <w:rsid w:val="00BF0418"/>
    <w:rsid w:val="00BF0B11"/>
    <w:rsid w:val="00BF1078"/>
    <w:rsid w:val="00BF1924"/>
    <w:rsid w:val="00BF3F87"/>
    <w:rsid w:val="00BF7036"/>
    <w:rsid w:val="00C00E97"/>
    <w:rsid w:val="00C04613"/>
    <w:rsid w:val="00C12C26"/>
    <w:rsid w:val="00C211DA"/>
    <w:rsid w:val="00C23C83"/>
    <w:rsid w:val="00C2643B"/>
    <w:rsid w:val="00C31464"/>
    <w:rsid w:val="00C32DCB"/>
    <w:rsid w:val="00C44759"/>
    <w:rsid w:val="00C46B18"/>
    <w:rsid w:val="00C524CC"/>
    <w:rsid w:val="00C531B4"/>
    <w:rsid w:val="00C55C1A"/>
    <w:rsid w:val="00C578B9"/>
    <w:rsid w:val="00C622F0"/>
    <w:rsid w:val="00C643D4"/>
    <w:rsid w:val="00C65DC1"/>
    <w:rsid w:val="00C6697F"/>
    <w:rsid w:val="00C7083F"/>
    <w:rsid w:val="00C761D6"/>
    <w:rsid w:val="00C83911"/>
    <w:rsid w:val="00C839F1"/>
    <w:rsid w:val="00C85770"/>
    <w:rsid w:val="00C85A8B"/>
    <w:rsid w:val="00C868AF"/>
    <w:rsid w:val="00C944E6"/>
    <w:rsid w:val="00CA311D"/>
    <w:rsid w:val="00CA532B"/>
    <w:rsid w:val="00CA64AE"/>
    <w:rsid w:val="00CA7A0C"/>
    <w:rsid w:val="00CB0460"/>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6099"/>
    <w:rsid w:val="00DF7AF1"/>
    <w:rsid w:val="00E040E9"/>
    <w:rsid w:val="00E12280"/>
    <w:rsid w:val="00E137DC"/>
    <w:rsid w:val="00E24FC5"/>
    <w:rsid w:val="00E26BE3"/>
    <w:rsid w:val="00E30950"/>
    <w:rsid w:val="00E30D5E"/>
    <w:rsid w:val="00E35BAF"/>
    <w:rsid w:val="00E4690F"/>
    <w:rsid w:val="00E50D20"/>
    <w:rsid w:val="00E6142B"/>
    <w:rsid w:val="00E629DA"/>
    <w:rsid w:val="00E66F0F"/>
    <w:rsid w:val="00E72212"/>
    <w:rsid w:val="00E7645C"/>
    <w:rsid w:val="00E7766A"/>
    <w:rsid w:val="00E8283A"/>
    <w:rsid w:val="00E84314"/>
    <w:rsid w:val="00E85925"/>
    <w:rsid w:val="00E90198"/>
    <w:rsid w:val="00E90F6A"/>
    <w:rsid w:val="00EA23C0"/>
    <w:rsid w:val="00EA71B1"/>
    <w:rsid w:val="00EB1049"/>
    <w:rsid w:val="00EB2064"/>
    <w:rsid w:val="00EB7461"/>
    <w:rsid w:val="00EC1AF2"/>
    <w:rsid w:val="00EC6F80"/>
    <w:rsid w:val="00EC7D72"/>
    <w:rsid w:val="00EE1BBC"/>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2.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oleObject" Target="embeddings/oleObject173.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07.bin"/><Relationship Id="rId268" Type="http://schemas.openxmlformats.org/officeDocument/2006/relationships/oleObject" Target="embeddings/oleObject125.bin"/><Relationship Id="rId475" Type="http://schemas.openxmlformats.org/officeDocument/2006/relationships/oleObject" Target="embeddings/oleObject223.bin"/><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oleObject" Target="embeddings/oleObject56.bin"/><Relationship Id="rId335" Type="http://schemas.openxmlformats.org/officeDocument/2006/relationships/oleObject" Target="embeddings/oleObject159.bin"/><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204.wmf"/><Relationship Id="rId279" Type="http://schemas.openxmlformats.org/officeDocument/2006/relationships/image" Target="media/image142.wmf"/><Relationship Id="rId444" Type="http://schemas.openxmlformats.org/officeDocument/2006/relationships/oleObject" Target="embeddings/oleObject212.bin"/><Relationship Id="rId486" Type="http://schemas.openxmlformats.org/officeDocument/2006/relationships/image" Target="media/image251.wmf"/><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5.wmf"/><Relationship Id="rId388" Type="http://schemas.openxmlformats.org/officeDocument/2006/relationships/oleObject" Target="embeddings/oleObject184.bin"/><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3.png"/><Relationship Id="rId497" Type="http://schemas.openxmlformats.org/officeDocument/2006/relationships/fontTable" Target="fontTable.xml"/><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oleObject" Target="embeddings/oleObject219.bin"/><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oleObject" Target="embeddings/oleObject224.bin"/><Relationship Id="rId281" Type="http://schemas.openxmlformats.org/officeDocument/2006/relationships/image" Target="media/image143.wmf"/><Relationship Id="rId337" Type="http://schemas.openxmlformats.org/officeDocument/2006/relationships/oleObject" Target="embeddings/oleObject160.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52.wmf"/><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oleObject" Target="embeddings/oleObject220.bin"/><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oleObject" Target="embeddings/oleObject225.bin"/><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image" Target="media/image253.jpg"/><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oleObject" Target="embeddings/oleObject221.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oleObject" Target="embeddings/oleObject226.bin"/><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header" Target="header2.xml"/><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oleObject" Target="embeddings/oleObject222.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oleObject" Target="embeddings/oleObject227.bin"/><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footer" Target="footer2.xml"/><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5.wmf"/><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9.wmf"/><Relationship Id="rId495" Type="http://schemas.openxmlformats.org/officeDocument/2006/relationships/header" Target="header3.xml"/><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9.wmf"/><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image" Target="media/image225.wmf"/><Relationship Id="rId464" Type="http://schemas.openxmlformats.org/officeDocument/2006/relationships/oleObject" Target="embeddings/oleObject218.bin"/><Relationship Id="rId303" Type="http://schemas.openxmlformats.org/officeDocument/2006/relationships/image" Target="media/image154.wmf"/><Relationship Id="rId485" Type="http://schemas.openxmlformats.org/officeDocument/2006/relationships/oleObject" Target="embeddings/oleObject228.bin"/><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footer" Target="footer3.xml"/><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image" Target="media/image240.wmf"/><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image" Target="media/image246.wmf"/><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oleObject" Target="embeddings/oleObject229.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theme" Target="theme/theme1.xml"/><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image" Target="media/image241.wmf"/><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image" Target="media/image247.wmf"/><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oleObject" Target="embeddings/oleObject230.bin"/><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image" Target="media/image242.wmf"/><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image" Target="media/image248.wmf"/><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header" Target="header1.xml"/><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image" Target="media/image243.wmf"/><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image" Target="media/image249.wmf"/><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footer" Target="footer1.xml"/><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image" Target="media/image244.jpeg"/><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72" Type="http://schemas.openxmlformats.org/officeDocument/2006/relationships/image" Target="media/image37.wmf"/><Relationship Id="rId375" Type="http://schemas.openxmlformats.org/officeDocument/2006/relationships/image" Target="media/image191.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image" Target="media/image250.wmf"/><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jp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8</TotalTime>
  <Pages>47</Pages>
  <Words>7383</Words>
  <Characters>42085</Characters>
  <Application>Microsoft Office Word</Application>
  <DocSecurity>0</DocSecurity>
  <Lines>350</Lines>
  <Paragraphs>98</Paragraphs>
  <ScaleCrop>false</ScaleCrop>
  <Company/>
  <LinksUpToDate>false</LinksUpToDate>
  <CharactersWithSpaces>49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17</cp:revision>
  <dcterms:created xsi:type="dcterms:W3CDTF">2025-01-02T07:34:00Z</dcterms:created>
  <dcterms:modified xsi:type="dcterms:W3CDTF">2025-02-21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